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1B9732" w14:textId="21EAE044" w:rsidR="00E2662C" w:rsidRDefault="00E2662C" w:rsidP="00D272FB">
      <w:pPr>
        <w:keepLines/>
        <w:tabs>
          <w:tab w:val="left" w:pos="284"/>
        </w:tabs>
        <w:spacing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мплект оценочных материалов по дисциплине</w:t>
      </w:r>
    </w:p>
    <w:p w14:paraId="4B8440CA" w14:textId="20E4A612" w:rsidR="00E2662C" w:rsidRDefault="00E2662C" w:rsidP="000423D2">
      <w:pPr>
        <w:keepLines/>
        <w:tabs>
          <w:tab w:val="left" w:pos="284"/>
        </w:tabs>
        <w:spacing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6751">
        <w:rPr>
          <w:rFonts w:ascii="Times New Roman" w:hAnsi="Times New Roman" w:cs="Times New Roman"/>
          <w:b/>
          <w:sz w:val="28"/>
          <w:szCs w:val="28"/>
        </w:rPr>
        <w:t>«</w:t>
      </w:r>
      <w:r w:rsidR="00261725" w:rsidRPr="00261725">
        <w:rPr>
          <w:rFonts w:ascii="Times New Roman" w:hAnsi="Times New Roman" w:cs="Times New Roman"/>
          <w:b/>
          <w:sz w:val="28"/>
          <w:szCs w:val="28"/>
        </w:rPr>
        <w:t>Электротехника и электроника в сфере техносферной безопасности</w:t>
      </w:r>
      <w:r w:rsidRPr="00CF6751">
        <w:rPr>
          <w:rFonts w:ascii="Times New Roman" w:hAnsi="Times New Roman" w:cs="Times New Roman"/>
          <w:b/>
          <w:sz w:val="28"/>
          <w:szCs w:val="28"/>
        </w:rPr>
        <w:t>»</w:t>
      </w:r>
    </w:p>
    <w:p w14:paraId="3046359E" w14:textId="77777777" w:rsidR="00E2662C" w:rsidRDefault="00E2662C" w:rsidP="000423D2">
      <w:pPr>
        <w:keepLines/>
        <w:tabs>
          <w:tab w:val="left" w:pos="284"/>
        </w:tabs>
        <w:spacing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721006A" w14:textId="2AEEDB4B" w:rsidR="0039633E" w:rsidRDefault="0039633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</w:t>
      </w:r>
    </w:p>
    <w:p w14:paraId="285F85A5" w14:textId="77777777" w:rsidR="00E2662C" w:rsidRDefault="00E2662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4819D7C5" w14:textId="7396C3A9" w:rsidR="0039633E" w:rsidRPr="00A3562F" w:rsidRDefault="00E2662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A3562F">
        <w:rPr>
          <w:rFonts w:ascii="Times New Roman" w:hAnsi="Times New Roman" w:cs="Times New Roman"/>
          <w:b/>
          <w:sz w:val="28"/>
          <w:szCs w:val="28"/>
        </w:rPr>
        <w:t>Задания закрытого типа на выбор правильного ответа</w:t>
      </w:r>
    </w:p>
    <w:p w14:paraId="79DD177D" w14:textId="77777777" w:rsidR="00E2662C" w:rsidRPr="00A3562F" w:rsidRDefault="00E2662C" w:rsidP="008E311D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39F179F6" w14:textId="7D0EC45D" w:rsidR="00E2662C" w:rsidRDefault="00E2662C" w:rsidP="008E311D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ерите один правильный ответ</w:t>
      </w:r>
      <w:r w:rsidR="008E311D">
        <w:rPr>
          <w:rFonts w:ascii="Times New Roman" w:hAnsi="Times New Roman" w:cs="Times New Roman"/>
          <w:sz w:val="28"/>
          <w:szCs w:val="28"/>
        </w:rPr>
        <w:t>.</w:t>
      </w:r>
    </w:p>
    <w:p w14:paraId="3F7DD10A" w14:textId="77777777" w:rsidR="00E2662C" w:rsidRPr="00E2662C" w:rsidRDefault="00E2662C" w:rsidP="008E311D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227784BF" w14:textId="77777777" w:rsidR="00680A46" w:rsidRDefault="00680A46" w:rsidP="008E311D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680A46">
        <w:rPr>
          <w:rFonts w:ascii="Times New Roman" w:hAnsi="Times New Roman" w:cs="Times New Roman"/>
          <w:sz w:val="28"/>
          <w:szCs w:val="28"/>
        </w:rPr>
        <w:t>Участок электрической цепи, по которому протекает один и тот же ток называется…</w:t>
      </w:r>
    </w:p>
    <w:p w14:paraId="5E2C679B" w14:textId="4C18D1D1" w:rsidR="00680A46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680A46">
        <w:rPr>
          <w:rFonts w:ascii="Times New Roman" w:hAnsi="Times New Roman" w:cs="Times New Roman"/>
          <w:sz w:val="28"/>
          <w:szCs w:val="28"/>
        </w:rPr>
        <w:t>Ветвью</w:t>
      </w:r>
    </w:p>
    <w:p w14:paraId="688F8570" w14:textId="58635949" w:rsidR="00680A46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680A46">
        <w:rPr>
          <w:rFonts w:ascii="Times New Roman" w:hAnsi="Times New Roman" w:cs="Times New Roman"/>
          <w:sz w:val="28"/>
          <w:szCs w:val="28"/>
        </w:rPr>
        <w:t>Контуром</w:t>
      </w:r>
    </w:p>
    <w:p w14:paraId="64FF1B9C" w14:textId="4672433B" w:rsidR="00680A46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680A46">
        <w:rPr>
          <w:rFonts w:ascii="Times New Roman" w:hAnsi="Times New Roman" w:cs="Times New Roman"/>
          <w:sz w:val="28"/>
          <w:szCs w:val="28"/>
        </w:rPr>
        <w:t>Узлом</w:t>
      </w:r>
    </w:p>
    <w:p w14:paraId="754F995B" w14:textId="77777777" w:rsidR="00A3562F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680A46">
        <w:rPr>
          <w:rFonts w:ascii="Times New Roman" w:hAnsi="Times New Roman" w:cs="Times New Roman"/>
          <w:sz w:val="28"/>
          <w:szCs w:val="28"/>
        </w:rPr>
        <w:t>Независимым контуром</w:t>
      </w:r>
    </w:p>
    <w:p w14:paraId="1731C96E" w14:textId="3A900D49" w:rsidR="00A3562F" w:rsidRDefault="00680A46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</w:t>
      </w:r>
      <w:r w:rsidRPr="00A3562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А</w:t>
      </w:r>
    </w:p>
    <w:p w14:paraId="5EF68753" w14:textId="39919F2A" w:rsidR="00680A46" w:rsidRDefault="00415046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15046">
        <w:rPr>
          <w:rFonts w:ascii="Times New Roman" w:hAnsi="Times New Roman" w:cs="Times New Roman"/>
          <w:sz w:val="28"/>
          <w:szCs w:val="28"/>
        </w:rPr>
        <w:t>Компетенции (индикаторы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41504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293AD2" w14:textId="77777777" w:rsidR="00A3562F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2B26015" w14:textId="77777777" w:rsidR="00680A46" w:rsidRPr="00FC0E48" w:rsidRDefault="00680A46" w:rsidP="00A3562F">
      <w:pPr>
        <w:pStyle w:val="a3"/>
        <w:widowControl w:val="0"/>
        <w:numPr>
          <w:ilvl w:val="0"/>
          <w:numId w:val="1"/>
        </w:numPr>
        <w:autoSpaceDE w:val="0"/>
        <w:autoSpaceDN w:val="0"/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Для</w:t>
      </w:r>
      <w:r w:rsidRPr="00FC0E48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z w:val="28"/>
          <w:szCs w:val="28"/>
        </w:rPr>
        <w:t>узла «а»</w:t>
      </w:r>
      <w:r w:rsidRPr="00FC0E48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z w:val="28"/>
          <w:szCs w:val="28"/>
        </w:rPr>
        <w:t>справедливо</w:t>
      </w:r>
      <w:r w:rsidRPr="00FC0E48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z w:val="28"/>
          <w:szCs w:val="28"/>
        </w:rPr>
        <w:t>уравнение</w:t>
      </w:r>
      <w:r w:rsidRPr="00FC0E48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pacing w:val="-10"/>
          <w:sz w:val="28"/>
          <w:szCs w:val="28"/>
        </w:rPr>
        <w:t>…</w:t>
      </w:r>
    </w:p>
    <w:p w14:paraId="001CD2CF" w14:textId="77777777" w:rsidR="00680A46" w:rsidRDefault="00680A46" w:rsidP="000423D2">
      <w:pPr>
        <w:pStyle w:val="a4"/>
        <w:tabs>
          <w:tab w:val="left" w:pos="284"/>
          <w:tab w:val="left" w:pos="426"/>
        </w:tabs>
        <w:spacing w:before="13"/>
        <w:contextualSpacing/>
        <w:rPr>
          <w:sz w:val="2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0" distR="0" simplePos="0" relativeHeight="251659264" behindDoc="1" locked="0" layoutInCell="1" allowOverlap="1" wp14:anchorId="15054060" wp14:editId="05836231">
                <wp:simplePos x="0" y="0"/>
                <wp:positionH relativeFrom="page">
                  <wp:posOffset>2907030</wp:posOffset>
                </wp:positionH>
                <wp:positionV relativeFrom="paragraph">
                  <wp:posOffset>175895</wp:posOffset>
                </wp:positionV>
                <wp:extent cx="1584325" cy="1362710"/>
                <wp:effectExtent l="0" t="0" r="15875" b="27940"/>
                <wp:wrapTopAndBottom/>
                <wp:docPr id="967" name="Group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584325" cy="1362710"/>
                          <a:chOff x="0" y="0"/>
                          <a:chExt cx="1403350" cy="1149350"/>
                        </a:xfrm>
                      </wpg:grpSpPr>
                      <wps:wsp>
                        <wps:cNvPr id="968" name="Graphic 968"/>
                        <wps:cNvSpPr/>
                        <wps:spPr>
                          <a:xfrm>
                            <a:off x="0" y="0"/>
                            <a:ext cx="1403350" cy="114935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403350" h="1149350">
                                <a:moveTo>
                                  <a:pt x="704850" y="0"/>
                                </a:moveTo>
                                <a:lnTo>
                                  <a:pt x="704850" y="1149350"/>
                                </a:lnTo>
                              </a:path>
                              <a:path w="1403350" h="1149350">
                                <a:moveTo>
                                  <a:pt x="0" y="546100"/>
                                </a:moveTo>
                                <a:lnTo>
                                  <a:pt x="1403350" y="546100"/>
                                </a:lnTo>
                              </a:path>
                            </a:pathLst>
                          </a:custGeom>
                          <a:ln w="952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9" name="Graphic 969"/>
                        <wps:cNvSpPr/>
                        <wps:spPr>
                          <a:xfrm>
                            <a:off x="76200" y="38099"/>
                            <a:ext cx="1111250" cy="96520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111250" h="965200">
                                <a:moveTo>
                                  <a:pt x="342900" y="425450"/>
                                </a:moveTo>
                                <a:lnTo>
                                  <a:pt x="330200" y="419100"/>
                                </a:lnTo>
                                <a:lnTo>
                                  <a:pt x="266700" y="387350"/>
                                </a:lnTo>
                                <a:lnTo>
                                  <a:pt x="266700" y="419100"/>
                                </a:lnTo>
                                <a:lnTo>
                                  <a:pt x="0" y="419100"/>
                                </a:lnTo>
                                <a:lnTo>
                                  <a:pt x="0" y="431800"/>
                                </a:lnTo>
                                <a:lnTo>
                                  <a:pt x="266700" y="431800"/>
                                </a:lnTo>
                                <a:lnTo>
                                  <a:pt x="266700" y="463550"/>
                                </a:lnTo>
                                <a:lnTo>
                                  <a:pt x="330200" y="431800"/>
                                </a:lnTo>
                                <a:lnTo>
                                  <a:pt x="342900" y="425450"/>
                                </a:lnTo>
                                <a:close/>
                              </a:path>
                              <a:path w="1111250" h="965200">
                                <a:moveTo>
                                  <a:pt x="654050" y="508000"/>
                                </a:moveTo>
                                <a:lnTo>
                                  <a:pt x="652043" y="498144"/>
                                </a:lnTo>
                                <a:lnTo>
                                  <a:pt x="646582" y="490067"/>
                                </a:lnTo>
                                <a:lnTo>
                                  <a:pt x="638505" y="484606"/>
                                </a:lnTo>
                                <a:lnTo>
                                  <a:pt x="628650" y="482600"/>
                                </a:lnTo>
                                <a:lnTo>
                                  <a:pt x="618782" y="484606"/>
                                </a:lnTo>
                                <a:lnTo>
                                  <a:pt x="610704" y="490067"/>
                                </a:lnTo>
                                <a:lnTo>
                                  <a:pt x="605243" y="498144"/>
                                </a:lnTo>
                                <a:lnTo>
                                  <a:pt x="603250" y="508000"/>
                                </a:lnTo>
                                <a:lnTo>
                                  <a:pt x="605243" y="517867"/>
                                </a:lnTo>
                                <a:lnTo>
                                  <a:pt x="610704" y="525945"/>
                                </a:lnTo>
                                <a:lnTo>
                                  <a:pt x="618782" y="531406"/>
                                </a:lnTo>
                                <a:lnTo>
                                  <a:pt x="622300" y="532117"/>
                                </a:lnTo>
                                <a:lnTo>
                                  <a:pt x="622300" y="654050"/>
                                </a:lnTo>
                                <a:lnTo>
                                  <a:pt x="635000" y="654050"/>
                                </a:lnTo>
                                <a:lnTo>
                                  <a:pt x="635000" y="533400"/>
                                </a:lnTo>
                                <a:lnTo>
                                  <a:pt x="635000" y="532117"/>
                                </a:lnTo>
                                <a:lnTo>
                                  <a:pt x="638505" y="531406"/>
                                </a:lnTo>
                                <a:lnTo>
                                  <a:pt x="646582" y="525945"/>
                                </a:lnTo>
                                <a:lnTo>
                                  <a:pt x="652043" y="517867"/>
                                </a:lnTo>
                                <a:lnTo>
                                  <a:pt x="654050" y="508000"/>
                                </a:lnTo>
                                <a:close/>
                              </a:path>
                              <a:path w="1111250" h="965200">
                                <a:moveTo>
                                  <a:pt x="742950" y="889000"/>
                                </a:moveTo>
                                <a:lnTo>
                                  <a:pt x="711200" y="889000"/>
                                </a:lnTo>
                                <a:lnTo>
                                  <a:pt x="711200" y="622300"/>
                                </a:lnTo>
                                <a:lnTo>
                                  <a:pt x="698500" y="622300"/>
                                </a:lnTo>
                                <a:lnTo>
                                  <a:pt x="698500" y="889000"/>
                                </a:lnTo>
                                <a:lnTo>
                                  <a:pt x="666750" y="889000"/>
                                </a:lnTo>
                                <a:lnTo>
                                  <a:pt x="704850" y="965200"/>
                                </a:lnTo>
                                <a:lnTo>
                                  <a:pt x="736600" y="901700"/>
                                </a:lnTo>
                                <a:lnTo>
                                  <a:pt x="742950" y="889000"/>
                                </a:lnTo>
                                <a:close/>
                              </a:path>
                              <a:path w="1111250" h="965200">
                                <a:moveTo>
                                  <a:pt x="742950" y="266700"/>
                                </a:moveTo>
                                <a:lnTo>
                                  <a:pt x="711200" y="266700"/>
                                </a:lnTo>
                                <a:lnTo>
                                  <a:pt x="711200" y="0"/>
                                </a:lnTo>
                                <a:lnTo>
                                  <a:pt x="698500" y="0"/>
                                </a:lnTo>
                                <a:lnTo>
                                  <a:pt x="698500" y="266700"/>
                                </a:lnTo>
                                <a:lnTo>
                                  <a:pt x="666750" y="266700"/>
                                </a:lnTo>
                                <a:lnTo>
                                  <a:pt x="704850" y="342900"/>
                                </a:lnTo>
                                <a:lnTo>
                                  <a:pt x="736600" y="279400"/>
                                </a:lnTo>
                                <a:lnTo>
                                  <a:pt x="742950" y="266700"/>
                                </a:lnTo>
                                <a:close/>
                              </a:path>
                              <a:path w="1111250" h="965200">
                                <a:moveTo>
                                  <a:pt x="1111250" y="425450"/>
                                </a:moveTo>
                                <a:lnTo>
                                  <a:pt x="1098550" y="419100"/>
                                </a:lnTo>
                                <a:lnTo>
                                  <a:pt x="1035050" y="387350"/>
                                </a:lnTo>
                                <a:lnTo>
                                  <a:pt x="1035050" y="419100"/>
                                </a:lnTo>
                                <a:lnTo>
                                  <a:pt x="768350" y="419100"/>
                                </a:lnTo>
                                <a:lnTo>
                                  <a:pt x="768350" y="431800"/>
                                </a:lnTo>
                                <a:lnTo>
                                  <a:pt x="1035050" y="431800"/>
                                </a:lnTo>
                                <a:lnTo>
                                  <a:pt x="1035050" y="463550"/>
                                </a:lnTo>
                                <a:lnTo>
                                  <a:pt x="1098550" y="431800"/>
                                </a:lnTo>
                                <a:lnTo>
                                  <a:pt x="1111250" y="4254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0" name="Textbox 970"/>
                        <wps:cNvSpPr txBox="1"/>
                        <wps:spPr>
                          <a:xfrm>
                            <a:off x="861060" y="41486"/>
                            <a:ext cx="147955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5A6499F" w14:textId="77777777" w:rsidR="00A3562F" w:rsidRDefault="00A3562F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1" name="Textbox 971"/>
                        <wps:cNvSpPr txBox="1"/>
                        <wps:spPr>
                          <a:xfrm>
                            <a:off x="149352" y="263990"/>
                            <a:ext cx="147320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E520C67" w14:textId="77777777" w:rsidR="00A3562F" w:rsidRDefault="00A3562F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2" name="Textbox 972"/>
                        <wps:cNvSpPr txBox="1"/>
                        <wps:spPr>
                          <a:xfrm>
                            <a:off x="559308" y="327998"/>
                            <a:ext cx="106045" cy="19431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09784950" w14:textId="77777777" w:rsidR="00A3562F" w:rsidRDefault="00A3562F" w:rsidP="00680A46">
                              <w:pPr>
                                <w:spacing w:before="10"/>
                                <w:ind w:left="2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pacing w:val="-10"/>
                                  <w:sz w:val="24"/>
                                </w:rPr>
                                <w:t>а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3" name="Textbox 973"/>
                        <wps:cNvSpPr txBox="1"/>
                        <wps:spPr>
                          <a:xfrm>
                            <a:off x="993902" y="254846"/>
                            <a:ext cx="147320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50480F8C" w14:textId="77777777" w:rsidR="00A3562F" w:rsidRDefault="00A3562F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4" name="Textbox 974"/>
                        <wps:cNvSpPr txBox="1"/>
                        <wps:spPr>
                          <a:xfrm>
                            <a:off x="847344" y="629750"/>
                            <a:ext cx="147955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69E9602E" w14:textId="77777777" w:rsidR="00A3562F" w:rsidRDefault="00A3562F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054060" id="Group 967" o:spid="_x0000_s1026" style="position:absolute;margin-left:228.9pt;margin-top:13.85pt;width:124.75pt;height:107.3pt;z-index:-251657216;mso-wrap-distance-left:0;mso-wrap-distance-right:0;mso-position-horizontal-relative:page;mso-width-relative:margin;mso-height-relative:margin" coordsize="14033,11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">
                <v:shape id="Graphic 968" o:spid="_x0000_s1027" style="position:absolute;width:14033;height:11493;visibility:visible;mso-wrap-style:square;v-text-anchor:top" coordsize="1403350,1149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" path="m704850,r,1149350em,546100r1403350,e" filled="f">
                  <v:path arrowok="t"/>
                </v:shape>
                <v:shape id="Graphic 969" o:spid="_x0000_s1028" style="position:absolute;left:762;top:380;width:11112;height:9652;visibility:visible;mso-wrap-style:square;v-text-anchor:top" coordsize="1111250,965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" path="m342900,425450r-12700,-6350l266700,387350r,31750l,419100r,12700l266700,431800r,31750l330200,431800r12700,-6350xem654050,508000r-2007,-9856l646582,490067r-8077,-5461l628650,482600r-9868,2006l610704,490067r-5461,8077l603250,508000r1993,9867l610704,525945r8078,5461l622300,532117r,121933l635000,654050r,-120650l635000,532117r3505,-711l646582,525945r5461,-8078l654050,508000xem742950,889000r-31750,l711200,622300r-12700,l698500,889000r-31750,l704850,965200r31750,-63500l742950,889000xem742950,266700r-31750,l711200,,698500,r,266700l666750,266700r38100,76200l736600,279400r6350,-12700xem1111250,425450r-12700,-6350l1035050,387350r,31750l768350,419100r,12700l1035050,431800r,31750l1098550,431800r12700,-6350xe" fillcolor="black" stroked="f"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970" o:spid="_x0000_s1029" type="#_x0000_t202" style="position:absolute;left:8610;top:414;width:148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" filled="f" stroked="f">
                  <v:textbox inset="0,0,0,0">
                    <w:txbxContent>
                      <w:p w14:paraId="25A6499F" w14:textId="77777777" w:rsidR="00A3562F" w:rsidRDefault="00A3562F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2</w:t>
                        </w:r>
                      </w:p>
                    </w:txbxContent>
                  </v:textbox>
                </v:shape>
                <v:shape id="Textbox 971" o:spid="_x0000_s1030" type="#_x0000_t202" style="position:absolute;left:1493;top:2639;width:1473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" filled="f" stroked="f">
                  <v:textbox inset="0,0,0,0">
                    <w:txbxContent>
                      <w:p w14:paraId="2E520C67" w14:textId="77777777" w:rsidR="00A3562F" w:rsidRDefault="00A3562F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1</w:t>
                        </w:r>
                      </w:p>
                    </w:txbxContent>
                  </v:textbox>
                </v:shape>
                <v:shape id="Textbox 972" o:spid="_x0000_s1031" type="#_x0000_t202" style="position:absolute;left:5593;top:3279;width:1060;height:19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" filled="f" stroked="f">
                  <v:textbox inset="0,0,0,0">
                    <w:txbxContent>
                      <w:p w14:paraId="09784950" w14:textId="77777777" w:rsidR="00A3562F" w:rsidRDefault="00A3562F" w:rsidP="00680A46">
                        <w:pPr>
                          <w:spacing w:before="10"/>
                          <w:ind w:left="20"/>
                          <w:rPr>
                            <w:sz w:val="24"/>
                          </w:rPr>
                        </w:pPr>
                        <w:r>
                          <w:rPr>
                            <w:spacing w:val="-10"/>
                            <w:sz w:val="24"/>
                          </w:rPr>
                          <w:t>а</w:t>
                        </w:r>
                      </w:p>
                    </w:txbxContent>
                  </v:textbox>
                </v:shape>
                <v:shape id="Textbox 973" o:spid="_x0000_s1032" type="#_x0000_t202" style="position:absolute;left:9939;top:2548;width:1473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" filled="f" stroked="f">
                  <v:textbox inset="0,0,0,0">
                    <w:txbxContent>
                      <w:p w14:paraId="50480F8C" w14:textId="77777777" w:rsidR="00A3562F" w:rsidRDefault="00A3562F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3</w:t>
                        </w:r>
                      </w:p>
                    </w:txbxContent>
                  </v:textbox>
                </v:shape>
                <v:shape id="Textbox 974" o:spid="_x0000_s1033" type="#_x0000_t202" style="position:absolute;left:8473;top:6297;width:1479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" filled="f" stroked="f">
                  <v:textbox inset="0,0,0,0">
                    <w:txbxContent>
                      <w:p w14:paraId="69E9602E" w14:textId="77777777" w:rsidR="00A3562F" w:rsidRDefault="00A3562F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4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6CD0061F" w14:textId="51995E0E" w:rsidR="00680A46" w:rsidRPr="00680A46" w:rsidRDefault="00A3562F" w:rsidP="00A3562F">
      <w:pPr>
        <w:pStyle w:val="a3"/>
        <w:tabs>
          <w:tab w:val="left" w:pos="284"/>
          <w:tab w:val="left" w:pos="426"/>
          <w:tab w:val="left" w:pos="5418"/>
        </w:tabs>
        <w:spacing w:before="123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+ 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680A46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680A46" w:rsidRPr="00680A46">
        <w:rPr>
          <w:rFonts w:ascii="Times New Roman" w:hAnsi="Times New Roman" w:cs="Times New Roman"/>
          <w:spacing w:val="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680A46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/>
        </w:rPr>
        <w:t>4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lang w:val="en-US"/>
        </w:rPr>
        <w:t>=0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0387B293" w14:textId="2B82E134" w:rsidR="00680A46" w:rsidRPr="00680A46" w:rsidRDefault="00A3562F" w:rsidP="00A3562F">
      <w:pPr>
        <w:pStyle w:val="a3"/>
        <w:tabs>
          <w:tab w:val="left" w:pos="284"/>
          <w:tab w:val="left" w:pos="426"/>
          <w:tab w:val="left" w:pos="5418"/>
        </w:tabs>
        <w:spacing w:before="123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680A46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680A46">
        <w:rPr>
          <w:rFonts w:ascii="Times New Roman" w:hAnsi="Times New Roman" w:cs="Times New Roman"/>
          <w:spacing w:val="24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680A46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="00680A46" w:rsidRPr="00680A46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80A46" w:rsidRPr="00680A46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pacing w:val="-5"/>
          <w:sz w:val="28"/>
          <w:szCs w:val="28"/>
          <w:lang w:val="en-US"/>
        </w:rPr>
        <w:t>=0</w:t>
      </w:r>
    </w:p>
    <w:p w14:paraId="07DA7511" w14:textId="7A17D0CE" w:rsidR="00680A46" w:rsidRPr="00A3562F" w:rsidRDefault="00A3562F" w:rsidP="00A3562F">
      <w:pPr>
        <w:pStyle w:val="a3"/>
        <w:tabs>
          <w:tab w:val="left" w:pos="284"/>
          <w:tab w:val="left" w:pos="426"/>
          <w:tab w:val="left" w:pos="5418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A3562F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A3562F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="00680A46" w:rsidRPr="00A3562F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80A46" w:rsidRPr="00A3562F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680A46" w:rsidRPr="00A3562F">
        <w:rPr>
          <w:rFonts w:ascii="Times New Roman" w:hAnsi="Times New Roman" w:cs="Times New Roman"/>
          <w:spacing w:val="-3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pacing w:val="-10"/>
          <w:sz w:val="28"/>
          <w:szCs w:val="28"/>
          <w:lang w:val="en-US"/>
        </w:rPr>
        <w:t>0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74589999" w14:textId="77777777" w:rsidR="00A3562F" w:rsidRPr="00027650" w:rsidRDefault="00A3562F" w:rsidP="00A3562F">
      <w:pPr>
        <w:pStyle w:val="a3"/>
        <w:tabs>
          <w:tab w:val="left" w:pos="284"/>
          <w:tab w:val="left" w:pos="426"/>
          <w:tab w:val="left" w:pos="5418"/>
        </w:tabs>
        <w:spacing w:line="240" w:lineRule="auto"/>
        <w:ind w:left="0"/>
        <w:rPr>
          <w:rFonts w:ascii="Times New Roman" w:hAnsi="Times New Roman" w:cs="Times New Roman"/>
          <w:spacing w:val="-4"/>
          <w:sz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02765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027650">
        <w:rPr>
          <w:rFonts w:ascii="Times New Roman" w:hAnsi="Times New Roman" w:cs="Times New Roman"/>
          <w:spacing w:val="24"/>
          <w:sz w:val="28"/>
          <w:szCs w:val="28"/>
          <w:lang w:val="en-US"/>
        </w:rPr>
        <w:t xml:space="preserve"> 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027650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/>
        </w:rPr>
        <w:t>4</w:t>
      </w:r>
      <w:r w:rsidR="00680A46" w:rsidRPr="00027650">
        <w:rPr>
          <w:rFonts w:ascii="Times New Roman" w:hAnsi="Times New Roman" w:cs="Times New Roman"/>
          <w:spacing w:val="-4"/>
          <w:sz w:val="28"/>
          <w:szCs w:val="28"/>
          <w:lang w:val="en-US"/>
        </w:rPr>
        <w:t>=</w:t>
      </w:r>
      <w:r w:rsidR="00680A46" w:rsidRPr="00027650">
        <w:rPr>
          <w:rFonts w:ascii="Times New Roman" w:hAnsi="Times New Roman" w:cs="Times New Roman"/>
          <w:spacing w:val="-4"/>
          <w:sz w:val="28"/>
          <w:lang w:val="en-US"/>
        </w:rPr>
        <w:t>0</w:t>
      </w:r>
    </w:p>
    <w:p w14:paraId="39AE9299" w14:textId="7409D075" w:rsidR="00A3562F" w:rsidRDefault="00680A46" w:rsidP="00A3562F">
      <w:pPr>
        <w:pStyle w:val="a3"/>
        <w:tabs>
          <w:tab w:val="left" w:pos="284"/>
          <w:tab w:val="left" w:pos="426"/>
          <w:tab w:val="left" w:pos="5418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</w:t>
      </w:r>
      <w:r w:rsidRPr="00A3562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вет</w:t>
      </w:r>
      <w:r w:rsidRPr="00A3562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А</w:t>
      </w:r>
    </w:p>
    <w:p w14:paraId="1617A7CC" w14:textId="57DE2191" w:rsidR="00680A46" w:rsidRDefault="00680A46" w:rsidP="00A3562F">
      <w:pPr>
        <w:pStyle w:val="a3"/>
        <w:tabs>
          <w:tab w:val="left" w:pos="284"/>
          <w:tab w:val="left" w:pos="426"/>
          <w:tab w:val="left" w:pos="5418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15046">
        <w:rPr>
          <w:rFonts w:ascii="Times New Roman" w:hAnsi="Times New Roman" w:cs="Times New Roman"/>
          <w:sz w:val="28"/>
          <w:szCs w:val="28"/>
        </w:rPr>
        <w:t>Компетенции (индикаторы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41504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FA9579B" w14:textId="77777777" w:rsidR="00A3562F" w:rsidRDefault="00A3562F" w:rsidP="00A3562F">
      <w:pPr>
        <w:pStyle w:val="a3"/>
        <w:tabs>
          <w:tab w:val="left" w:pos="284"/>
          <w:tab w:val="left" w:pos="426"/>
          <w:tab w:val="left" w:pos="5418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248CE918" w14:textId="77777777" w:rsidR="00680A46" w:rsidRDefault="00FC0E48" w:rsidP="00A3562F">
      <w:pPr>
        <w:pStyle w:val="a3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противлени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C0E4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FC0E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C0E4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FC0E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C0E4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единены….</w:t>
      </w:r>
    </w:p>
    <w:p w14:paraId="4CD70919" w14:textId="77777777" w:rsidR="00FC0E48" w:rsidRDefault="00FC0E48" w:rsidP="000423D2">
      <w:pPr>
        <w:tabs>
          <w:tab w:val="left" w:pos="284"/>
          <w:tab w:val="left" w:pos="426"/>
        </w:tabs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5AB7F0" wp14:editId="3D8F905D">
            <wp:extent cx="1851759" cy="15144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91218" cy="1546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4D394" w14:textId="44430D3C" w:rsidR="00FC0E48" w:rsidRPr="00FC0E48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FC0E48" w:rsidRPr="00FC0E48">
        <w:rPr>
          <w:rFonts w:ascii="Times New Roman" w:hAnsi="Times New Roman" w:cs="Times New Roman"/>
          <w:sz w:val="28"/>
          <w:szCs w:val="28"/>
        </w:rPr>
        <w:t>Параллельно</w:t>
      </w:r>
    </w:p>
    <w:p w14:paraId="32B5CA41" w14:textId="45CAE958" w:rsidR="00FC0E48" w:rsidRPr="00FC0E48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Б) </w:t>
      </w:r>
      <w:r w:rsidR="00FC0E48" w:rsidRPr="00FC0E48">
        <w:rPr>
          <w:rFonts w:ascii="Times New Roman" w:hAnsi="Times New Roman" w:cs="Times New Roman"/>
          <w:sz w:val="28"/>
          <w:szCs w:val="28"/>
        </w:rPr>
        <w:t>Последовательно</w:t>
      </w:r>
    </w:p>
    <w:p w14:paraId="031CF243" w14:textId="092806C8" w:rsidR="00FC0E48" w:rsidRPr="00FC0E48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FC0E48" w:rsidRPr="00FC0E48">
        <w:rPr>
          <w:rFonts w:ascii="Times New Roman" w:hAnsi="Times New Roman" w:cs="Times New Roman"/>
          <w:sz w:val="28"/>
          <w:szCs w:val="28"/>
        </w:rPr>
        <w:t>Треугольником</w:t>
      </w:r>
    </w:p>
    <w:p w14:paraId="13064B7B" w14:textId="77777777" w:rsidR="00A3562F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FC0E48" w:rsidRPr="00FC0E48">
        <w:rPr>
          <w:rFonts w:ascii="Times New Roman" w:hAnsi="Times New Roman" w:cs="Times New Roman"/>
          <w:sz w:val="28"/>
          <w:szCs w:val="28"/>
        </w:rPr>
        <w:t xml:space="preserve">Звездой </w:t>
      </w:r>
    </w:p>
    <w:p w14:paraId="1AD4BF8F" w14:textId="378F0646" w:rsidR="00A3562F" w:rsidRDefault="00FC0E48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В</w:t>
      </w:r>
    </w:p>
    <w:p w14:paraId="22FAFB4D" w14:textId="33B52365" w:rsidR="00680A46" w:rsidRDefault="00FC0E48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17C009" w14:textId="77777777" w:rsidR="00A3562F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11D4C44E" w14:textId="6A18EB3B" w:rsidR="00277DB2" w:rsidRPr="00277DB2" w:rsidRDefault="00277DB2" w:rsidP="00A3562F">
      <w:pPr>
        <w:pStyle w:val="a3"/>
        <w:numPr>
          <w:ilvl w:val="0"/>
          <w:numId w:val="1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изображена структура </w:t>
      </w:r>
    </w:p>
    <w:p w14:paraId="5905222E" w14:textId="34FD2032" w:rsidR="00277DB2" w:rsidRDefault="00277DB2" w:rsidP="000423D2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6DC8DDB3" w14:textId="790A925F" w:rsidR="00277DB2" w:rsidRPr="00277DB2" w:rsidRDefault="00277DB2" w:rsidP="000423D2">
      <w:pPr>
        <w:pStyle w:val="a3"/>
        <w:tabs>
          <w:tab w:val="left" w:pos="284"/>
          <w:tab w:val="left" w:pos="426"/>
        </w:tabs>
        <w:spacing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259E2E97" wp14:editId="2E11DE05">
            <wp:extent cx="2778124" cy="756688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6605" cy="761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E6F20" w14:textId="44C25C96" w:rsidR="00277DB2" w:rsidRPr="00277DB2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277DB2" w:rsidRPr="00277DB2">
        <w:rPr>
          <w:rFonts w:ascii="Times New Roman" w:hAnsi="Times New Roman" w:cs="Times New Roman"/>
          <w:sz w:val="28"/>
          <w:szCs w:val="28"/>
        </w:rPr>
        <w:t>Тиристор</w:t>
      </w:r>
    </w:p>
    <w:p w14:paraId="56A22C19" w14:textId="757D9A02" w:rsidR="00277DB2" w:rsidRPr="00277DB2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277DB2" w:rsidRPr="00277DB2">
        <w:rPr>
          <w:rFonts w:ascii="Times New Roman" w:hAnsi="Times New Roman" w:cs="Times New Roman"/>
          <w:sz w:val="28"/>
          <w:szCs w:val="28"/>
        </w:rPr>
        <w:t>Выпрямительный диод</w:t>
      </w:r>
    </w:p>
    <w:p w14:paraId="24A1FBDB" w14:textId="540EFCFC" w:rsidR="00277DB2" w:rsidRPr="00277DB2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277DB2" w:rsidRPr="00277DB2">
        <w:rPr>
          <w:rFonts w:ascii="Times New Roman" w:hAnsi="Times New Roman" w:cs="Times New Roman"/>
          <w:sz w:val="28"/>
          <w:szCs w:val="28"/>
        </w:rPr>
        <w:t>Биполярный транзистор</w:t>
      </w:r>
    </w:p>
    <w:p w14:paraId="393CB214" w14:textId="77777777" w:rsidR="00A3562F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277DB2" w:rsidRPr="00277DB2">
        <w:rPr>
          <w:rFonts w:ascii="Times New Roman" w:hAnsi="Times New Roman" w:cs="Times New Roman"/>
          <w:sz w:val="28"/>
          <w:szCs w:val="28"/>
        </w:rPr>
        <w:t>Полевой транзист</w:t>
      </w:r>
      <w:r w:rsidR="00277DB2">
        <w:rPr>
          <w:rFonts w:ascii="Times New Roman" w:hAnsi="Times New Roman" w:cs="Times New Roman"/>
          <w:sz w:val="28"/>
          <w:szCs w:val="28"/>
        </w:rPr>
        <w:t>ор</w:t>
      </w:r>
    </w:p>
    <w:p w14:paraId="21D457C6" w14:textId="04F08952" w:rsidR="00A3562F" w:rsidRDefault="00277DB2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77DB2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Б</w:t>
      </w:r>
    </w:p>
    <w:p w14:paraId="0F8A2B59" w14:textId="08C3E81F" w:rsidR="008629FE" w:rsidRDefault="00277DB2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77DB2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2AA6FEE" w14:textId="77777777" w:rsidR="00A3562F" w:rsidRDefault="00A3562F" w:rsidP="00A3562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611310E" w14:textId="09EBD8F5" w:rsidR="008629FE" w:rsidRPr="008629FE" w:rsidRDefault="008629FE" w:rsidP="00A3562F">
      <w:pPr>
        <w:pStyle w:val="a3"/>
        <w:keepLines/>
        <w:numPr>
          <w:ilvl w:val="0"/>
          <w:numId w:val="1"/>
        </w:numPr>
        <w:spacing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>Определите, при каком соединении (последовательном или параллельном) двух одинаковых резисторов будет выделяться большее количество теплоты и во сколько раз …</w:t>
      </w:r>
    </w:p>
    <w:p w14:paraId="0C93EF22" w14:textId="6507ADB8" w:rsidR="008629FE" w:rsidRPr="008629FE" w:rsidRDefault="00A3562F" w:rsidP="00A3562F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8629FE" w:rsidRPr="008629FE">
        <w:rPr>
          <w:rFonts w:ascii="Times New Roman" w:hAnsi="Times New Roman" w:cs="Times New Roman"/>
          <w:sz w:val="28"/>
          <w:szCs w:val="28"/>
        </w:rPr>
        <w:t>при параллельном соединении в 4 раза</w:t>
      </w:r>
    </w:p>
    <w:p w14:paraId="37202B5F" w14:textId="2AA64552" w:rsidR="008629FE" w:rsidRPr="008629FE" w:rsidRDefault="00A3562F" w:rsidP="00A3562F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8629FE" w:rsidRPr="008629FE">
        <w:rPr>
          <w:rFonts w:ascii="Times New Roman" w:hAnsi="Times New Roman" w:cs="Times New Roman"/>
          <w:sz w:val="28"/>
          <w:szCs w:val="28"/>
        </w:rPr>
        <w:t xml:space="preserve">при последовательном соединении в 2 раза </w:t>
      </w:r>
    </w:p>
    <w:p w14:paraId="2249A75F" w14:textId="11DF5265" w:rsidR="008629FE" w:rsidRPr="008629FE" w:rsidRDefault="00A3562F" w:rsidP="00A3562F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8629FE" w:rsidRPr="008629FE">
        <w:rPr>
          <w:rFonts w:ascii="Times New Roman" w:hAnsi="Times New Roman" w:cs="Times New Roman"/>
          <w:sz w:val="28"/>
          <w:szCs w:val="28"/>
        </w:rPr>
        <w:t>при параллельном соединении в 2 раза</w:t>
      </w:r>
    </w:p>
    <w:p w14:paraId="160CD2D1" w14:textId="77777777" w:rsidR="00A3562F" w:rsidRDefault="00A3562F" w:rsidP="00A3562F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8629FE" w:rsidRPr="008629FE">
        <w:rPr>
          <w:rFonts w:ascii="Times New Roman" w:hAnsi="Times New Roman" w:cs="Times New Roman"/>
          <w:sz w:val="28"/>
          <w:szCs w:val="28"/>
        </w:rPr>
        <w:t>при последовательном соединении в 4 раза</w:t>
      </w:r>
    </w:p>
    <w:p w14:paraId="6BB82FC8" w14:textId="1AD0B2C2" w:rsidR="00A3562F" w:rsidRDefault="008629FE" w:rsidP="00A3562F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Г</w:t>
      </w:r>
    </w:p>
    <w:p w14:paraId="05D5686F" w14:textId="20F27513" w:rsidR="001A15EE" w:rsidRDefault="008629FE" w:rsidP="00A3562F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2455C2" w14:textId="77777777" w:rsidR="00A3562F" w:rsidRDefault="00A3562F" w:rsidP="00A3562F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6B4E648" w14:textId="77777777" w:rsidR="00A3562F" w:rsidRDefault="001A15EE" w:rsidP="00A3562F">
      <w:pPr>
        <w:pStyle w:val="a3"/>
        <w:keepLines/>
        <w:numPr>
          <w:ilvl w:val="0"/>
          <w:numId w:val="1"/>
        </w:numPr>
        <w:spacing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1A15EE">
        <w:rPr>
          <w:rFonts w:ascii="Times New Roman" w:hAnsi="Times New Roman" w:cs="Times New Roman"/>
          <w:sz w:val="28"/>
          <w:szCs w:val="28"/>
        </w:rPr>
        <w:t>Какой электрод у биполярного транзистора управляет его проводимостью?</w:t>
      </w:r>
    </w:p>
    <w:p w14:paraId="179688E8" w14:textId="591E6B8E" w:rsidR="00A3562F" w:rsidRDefault="00A3562F" w:rsidP="00A3562F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1A15EE" w:rsidRPr="00A3562F">
        <w:rPr>
          <w:rFonts w:ascii="Times New Roman" w:hAnsi="Times New Roman" w:cs="Times New Roman"/>
          <w:sz w:val="28"/>
          <w:szCs w:val="28"/>
        </w:rPr>
        <w:t>Коллектор</w:t>
      </w:r>
    </w:p>
    <w:p w14:paraId="0143F0E7" w14:textId="76BA0353" w:rsidR="00A3562F" w:rsidRDefault="00A3562F" w:rsidP="00A3562F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1A15EE" w:rsidRPr="001A15EE">
        <w:rPr>
          <w:rFonts w:ascii="Times New Roman" w:hAnsi="Times New Roman" w:cs="Times New Roman"/>
          <w:sz w:val="28"/>
          <w:szCs w:val="28"/>
        </w:rPr>
        <w:t>Эмиттер</w:t>
      </w:r>
    </w:p>
    <w:p w14:paraId="5BBA9CEE" w14:textId="77777777" w:rsidR="00A3562F" w:rsidRDefault="001A15EE" w:rsidP="00A3562F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1A15EE">
        <w:rPr>
          <w:rFonts w:ascii="Times New Roman" w:hAnsi="Times New Roman" w:cs="Times New Roman"/>
          <w:sz w:val="28"/>
          <w:szCs w:val="28"/>
        </w:rPr>
        <w:t>) База</w:t>
      </w:r>
    </w:p>
    <w:p w14:paraId="30840ED6" w14:textId="77777777" w:rsidR="00A3562F" w:rsidRDefault="001A15EE" w:rsidP="00A3562F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1A15EE">
        <w:rPr>
          <w:rFonts w:ascii="Times New Roman" w:hAnsi="Times New Roman" w:cs="Times New Roman"/>
          <w:sz w:val="28"/>
          <w:szCs w:val="28"/>
        </w:rPr>
        <w:t>) Подложка</w:t>
      </w:r>
    </w:p>
    <w:p w14:paraId="18D9CBE2" w14:textId="53667725" w:rsidR="00A3562F" w:rsidRDefault="001A15EE" w:rsidP="00A3562F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2007AEBC" w14:textId="6A13FF37" w:rsidR="001A15EE" w:rsidRDefault="001A15EE" w:rsidP="00A3562F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994674" w14:textId="77777777" w:rsidR="00A3562F" w:rsidRDefault="00A3562F" w:rsidP="00A3562F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3889A1D" w14:textId="77777777" w:rsidR="002F7E5C" w:rsidRDefault="001A15EE" w:rsidP="002F7E5C">
      <w:pPr>
        <w:pStyle w:val="a3"/>
        <w:keepLines/>
        <w:numPr>
          <w:ilvl w:val="0"/>
          <w:numId w:val="1"/>
        </w:numPr>
        <w:spacing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1A15EE">
        <w:rPr>
          <w:rFonts w:ascii="Times New Roman" w:hAnsi="Times New Roman" w:cs="Times New Roman"/>
          <w:sz w:val="28"/>
          <w:szCs w:val="28"/>
        </w:rPr>
        <w:t>В каком направлении диод проводит ток?</w:t>
      </w:r>
    </w:p>
    <w:p w14:paraId="18821480" w14:textId="77777777" w:rsidR="002F7E5C" w:rsidRDefault="001A15EE" w:rsidP="002F7E5C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А) В обоих направлениях</w:t>
      </w:r>
    </w:p>
    <w:p w14:paraId="2DEF0A55" w14:textId="77777777" w:rsidR="002F7E5C" w:rsidRDefault="001A15EE" w:rsidP="002F7E5C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1A15EE">
        <w:rPr>
          <w:rFonts w:ascii="Times New Roman" w:hAnsi="Times New Roman" w:cs="Times New Roman"/>
          <w:sz w:val="28"/>
          <w:szCs w:val="28"/>
        </w:rPr>
        <w:t>) В прямом направлении (от анода к катоду)</w:t>
      </w:r>
    </w:p>
    <w:p w14:paraId="0FE3DE76" w14:textId="77777777" w:rsidR="002F7E5C" w:rsidRDefault="001A15EE" w:rsidP="002F7E5C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1A15EE">
        <w:rPr>
          <w:rFonts w:ascii="Times New Roman" w:hAnsi="Times New Roman" w:cs="Times New Roman"/>
          <w:sz w:val="28"/>
          <w:szCs w:val="28"/>
        </w:rPr>
        <w:t>) В обратном направлении (от катода к аноду)</w:t>
      </w:r>
    </w:p>
    <w:p w14:paraId="14D933E2" w14:textId="77777777" w:rsidR="002F7E5C" w:rsidRDefault="001A15EE" w:rsidP="002F7E5C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1A15EE">
        <w:rPr>
          <w:rFonts w:ascii="Times New Roman" w:hAnsi="Times New Roman" w:cs="Times New Roman"/>
          <w:sz w:val="28"/>
          <w:szCs w:val="28"/>
        </w:rPr>
        <w:t>) Только при наличии переменного напряжения</w:t>
      </w:r>
    </w:p>
    <w:p w14:paraId="7021ED3C" w14:textId="1CF5A8E6" w:rsidR="002F7E5C" w:rsidRDefault="001A15EE" w:rsidP="002F7E5C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39C752F2" w14:textId="65D066EF" w:rsidR="00277DB2" w:rsidRDefault="001A15EE" w:rsidP="002F7E5C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BB74915" w14:textId="77777777" w:rsidR="002F7E5C" w:rsidRPr="00277DB2" w:rsidRDefault="002F7E5C" w:rsidP="002F7E5C">
      <w:pPr>
        <w:pStyle w:val="a3"/>
        <w:keepLines/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1878999" w14:textId="77777777" w:rsidR="0039633E" w:rsidRDefault="0039633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Выберите все правильные ответы</w:t>
      </w:r>
    </w:p>
    <w:p w14:paraId="17B67725" w14:textId="66DB535A" w:rsidR="008A2CDC" w:rsidRPr="001A15EE" w:rsidRDefault="008A2CDC" w:rsidP="002F7E5C">
      <w:pPr>
        <w:pStyle w:val="a3"/>
        <w:numPr>
          <w:ilvl w:val="0"/>
          <w:numId w:val="1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A15EE">
        <w:rPr>
          <w:rFonts w:ascii="Times New Roman" w:hAnsi="Times New Roman" w:cs="Times New Roman"/>
          <w:sz w:val="28"/>
          <w:szCs w:val="28"/>
        </w:rPr>
        <w:t xml:space="preserve">Какие элементы электрической цепи изображены на схеме </w:t>
      </w:r>
      <w:r w:rsidR="009C7810" w:rsidRPr="001A15EE">
        <w:rPr>
          <w:rFonts w:ascii="Times New Roman" w:hAnsi="Times New Roman" w:cs="Times New Roman"/>
          <w:sz w:val="28"/>
          <w:szCs w:val="28"/>
        </w:rPr>
        <w:t xml:space="preserve">из предложенных вариантов </w:t>
      </w:r>
    </w:p>
    <w:p w14:paraId="4E0581A2" w14:textId="77777777" w:rsidR="00FC0E48" w:rsidRDefault="008A2CDC" w:rsidP="000423D2">
      <w:pPr>
        <w:tabs>
          <w:tab w:val="left" w:pos="284"/>
          <w:tab w:val="left" w:pos="426"/>
        </w:tabs>
        <w:spacing w:line="24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7A7BBB64" wp14:editId="160BBB8C">
            <wp:extent cx="2402683" cy="1885950"/>
            <wp:effectExtent l="0" t="0" r="0" b="0"/>
            <wp:docPr id="9" name="Рисунок 9" descr="D:\Загрузки\scale_12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Загрузки\scale_120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206" cy="1909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10B9" w14:textId="36F3AFB7" w:rsidR="00FC0E48" w:rsidRPr="008A2CDC" w:rsidRDefault="002F7E5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8A2CDC" w:rsidRPr="008A2CDC">
        <w:rPr>
          <w:rFonts w:ascii="Times New Roman" w:hAnsi="Times New Roman" w:cs="Times New Roman"/>
          <w:sz w:val="28"/>
          <w:szCs w:val="28"/>
        </w:rPr>
        <w:t>Резистивный элемент</w:t>
      </w:r>
    </w:p>
    <w:p w14:paraId="0ECD6021" w14:textId="4E025B3E" w:rsidR="008A2CDC" w:rsidRPr="008A2CDC" w:rsidRDefault="002F7E5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8A2CDC" w:rsidRPr="008A2CDC">
        <w:rPr>
          <w:rFonts w:ascii="Times New Roman" w:hAnsi="Times New Roman" w:cs="Times New Roman"/>
          <w:sz w:val="28"/>
          <w:szCs w:val="28"/>
        </w:rPr>
        <w:t>Полупроводниковый диод</w:t>
      </w:r>
    </w:p>
    <w:p w14:paraId="77ED7A12" w14:textId="7A2DBBDB" w:rsidR="008A2CDC" w:rsidRPr="008A2CDC" w:rsidRDefault="002F7E5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8A2CDC" w:rsidRPr="008A2CDC">
        <w:rPr>
          <w:rFonts w:ascii="Times New Roman" w:hAnsi="Times New Roman" w:cs="Times New Roman"/>
          <w:sz w:val="28"/>
          <w:szCs w:val="28"/>
        </w:rPr>
        <w:t xml:space="preserve">Нелинейный элемент </w:t>
      </w:r>
    </w:p>
    <w:p w14:paraId="6C710B8F" w14:textId="33FE4190" w:rsidR="008A2CDC" w:rsidRDefault="002F7E5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8A2CDC" w:rsidRPr="008A2CDC">
        <w:rPr>
          <w:rFonts w:ascii="Times New Roman" w:hAnsi="Times New Roman" w:cs="Times New Roman"/>
          <w:sz w:val="28"/>
          <w:szCs w:val="28"/>
        </w:rPr>
        <w:t>Индуктивный элемент</w:t>
      </w:r>
    </w:p>
    <w:p w14:paraId="663F9E65" w14:textId="77777777" w:rsidR="002F7E5C" w:rsidRDefault="002F7E5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 Емкостной элемент</w:t>
      </w:r>
    </w:p>
    <w:p w14:paraId="4EDBB3A1" w14:textId="77777777" w:rsidR="002F7E5C" w:rsidRDefault="008A2CD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е элементы</w:t>
      </w:r>
      <w:r w:rsidRPr="00E2662C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А, Г, Д</w:t>
      </w:r>
    </w:p>
    <w:p w14:paraId="64F2482B" w14:textId="206D64D7" w:rsidR="002F7E5C" w:rsidRDefault="008A2CD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903F7C3" w14:textId="77777777" w:rsidR="002F7E5C" w:rsidRDefault="002F7E5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D3A8A0A" w14:textId="1C3454EB" w:rsidR="0039633E" w:rsidRDefault="0039633E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2F7E5C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установление соответствия </w:t>
      </w:r>
    </w:p>
    <w:p w14:paraId="7560B3D7" w14:textId="77777777" w:rsidR="002F7E5C" w:rsidRDefault="002F7E5C" w:rsidP="002F7E5C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7BF790F7" w14:textId="63816085" w:rsidR="002F7E5C" w:rsidRDefault="002F7E5C" w:rsidP="002F7E5C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7927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</w:t>
      </w:r>
    </w:p>
    <w:p w14:paraId="661768E3" w14:textId="1775C0B4" w:rsidR="00FA76F1" w:rsidRDefault="002F7E5C" w:rsidP="002F7E5C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7927">
        <w:rPr>
          <w:rFonts w:ascii="Times New Roman" w:hAnsi="Times New Roman" w:cs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1B6E67D9" w14:textId="77777777" w:rsidR="002F7E5C" w:rsidRPr="002F7E5C" w:rsidRDefault="002F7E5C" w:rsidP="002F7E5C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9CE6E35" w14:textId="2BBE2CBD" w:rsidR="0039633E" w:rsidRPr="00124DE4" w:rsidRDefault="00124DE4" w:rsidP="002F7E5C">
      <w:pPr>
        <w:pStyle w:val="a3"/>
        <w:numPr>
          <w:ilvl w:val="0"/>
          <w:numId w:val="10"/>
        </w:numPr>
        <w:spacing w:line="240" w:lineRule="auto"/>
        <w:ind w:left="0" w:firstLine="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предложенных расчетных формул </w:t>
      </w:r>
      <w:r w:rsidR="00E40038">
        <w:rPr>
          <w:rFonts w:ascii="Times New Roman" w:hAnsi="Times New Roman" w:cs="Times New Roman"/>
          <w:iCs/>
          <w:sz w:val="28"/>
          <w:szCs w:val="28"/>
        </w:rPr>
        <w:t>с</w:t>
      </w:r>
      <w:r>
        <w:rPr>
          <w:rFonts w:ascii="Times New Roman" w:hAnsi="Times New Roman" w:cs="Times New Roman"/>
          <w:iCs/>
          <w:sz w:val="28"/>
          <w:szCs w:val="28"/>
        </w:rPr>
        <w:t xml:space="preserve"> их измеряемыми величинами. </w:t>
      </w:r>
    </w:p>
    <w:tbl>
      <w:tblPr>
        <w:tblStyle w:val="a6"/>
        <w:tblW w:w="93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193"/>
        <w:gridCol w:w="512"/>
        <w:gridCol w:w="4196"/>
      </w:tblGrid>
      <w:tr w:rsidR="00E2662C" w14:paraId="71E9E178" w14:textId="77777777" w:rsidTr="002F7E5C">
        <w:trPr>
          <w:trHeight w:val="115"/>
          <w:jc w:val="center"/>
        </w:trPr>
        <w:tc>
          <w:tcPr>
            <w:tcW w:w="450" w:type="dxa"/>
          </w:tcPr>
          <w:p w14:paraId="228B0422" w14:textId="77777777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3" w:type="dxa"/>
          </w:tcPr>
          <w:p w14:paraId="0771E8CD" w14:textId="2E0575F5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Формула</w:t>
            </w:r>
          </w:p>
        </w:tc>
        <w:tc>
          <w:tcPr>
            <w:tcW w:w="512" w:type="dxa"/>
          </w:tcPr>
          <w:p w14:paraId="69761BCB" w14:textId="77777777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6" w:type="dxa"/>
          </w:tcPr>
          <w:p w14:paraId="37FCA244" w14:textId="3E05395B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Измеряемые величины</w:t>
            </w:r>
          </w:p>
        </w:tc>
      </w:tr>
      <w:tr w:rsidR="00E2662C" w14:paraId="7AAD84F7" w14:textId="77777777" w:rsidTr="002F7E5C">
        <w:trPr>
          <w:trHeight w:val="115"/>
          <w:jc w:val="center"/>
        </w:trPr>
        <w:tc>
          <w:tcPr>
            <w:tcW w:w="450" w:type="dxa"/>
          </w:tcPr>
          <w:p w14:paraId="5504557A" w14:textId="5EE3F284" w:rsidR="00E2662C" w:rsidRPr="000F3C0D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193" w:type="dxa"/>
          </w:tcPr>
          <w:p w14:paraId="0DA4D489" w14:textId="36043B32" w:rsidR="00E2662C" w:rsidRP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P=UI</m:t>
                </m:r>
              </m:oMath>
            </m:oMathPara>
          </w:p>
        </w:tc>
        <w:tc>
          <w:tcPr>
            <w:tcW w:w="512" w:type="dxa"/>
          </w:tcPr>
          <w:p w14:paraId="0BEE82B8" w14:textId="7A6385E4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4196" w:type="dxa"/>
          </w:tcPr>
          <w:p w14:paraId="077A5222" w14:textId="23791299" w:rsidR="00E2662C" w:rsidRPr="00E40038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лное реактивное сопротивление</w:t>
            </w:r>
          </w:p>
        </w:tc>
      </w:tr>
      <w:tr w:rsidR="00E2662C" w14:paraId="604B2B10" w14:textId="77777777" w:rsidTr="002F7E5C">
        <w:trPr>
          <w:trHeight w:val="456"/>
          <w:jc w:val="center"/>
        </w:trPr>
        <w:tc>
          <w:tcPr>
            <w:tcW w:w="450" w:type="dxa"/>
          </w:tcPr>
          <w:p w14:paraId="7211D383" w14:textId="5BD500C0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93" w:type="dxa"/>
          </w:tcPr>
          <w:p w14:paraId="6DD2F4C9" w14:textId="31252A41" w:rsidR="00E2662C" w:rsidRPr="000F3C0D" w:rsidRDefault="00E2662C" w:rsidP="000423D2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0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w:br/>
                </m:r>
              </m:oMath>
            </m:oMathPara>
          </w:p>
        </w:tc>
        <w:tc>
          <w:tcPr>
            <w:tcW w:w="512" w:type="dxa"/>
          </w:tcPr>
          <w:p w14:paraId="6454275B" w14:textId="48D885CA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4196" w:type="dxa"/>
          </w:tcPr>
          <w:p w14:paraId="5105A301" w14:textId="76CB30F9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40038">
              <w:rPr>
                <w:rFonts w:ascii="Times New Roman" w:hAnsi="Times New Roman" w:cs="Times New Roman"/>
                <w:iCs/>
                <w:sz w:val="28"/>
                <w:szCs w:val="28"/>
              </w:rPr>
              <w:t>2-й закон Кирхгофа (для замкнутого контура)</w:t>
            </w:r>
          </w:p>
        </w:tc>
      </w:tr>
      <w:tr w:rsidR="00E2662C" w14:paraId="54572EC4" w14:textId="77777777" w:rsidTr="002F7E5C">
        <w:trPr>
          <w:trHeight w:val="115"/>
          <w:jc w:val="center"/>
        </w:trPr>
        <w:tc>
          <w:tcPr>
            <w:tcW w:w="450" w:type="dxa"/>
          </w:tcPr>
          <w:p w14:paraId="7349EA25" w14:textId="0432BD59" w:rsidR="00E2662C" w:rsidRPr="000F3C0D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193" w:type="dxa"/>
          </w:tcPr>
          <w:p w14:paraId="3EBFEC83" w14:textId="6E12F2EF" w:rsidR="00E2662C" w:rsidRPr="000F3C0D" w:rsidRDefault="00E2662C" w:rsidP="000423D2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F3C0D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X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sub>
              </m:sSub>
            </m:oMath>
          </w:p>
        </w:tc>
        <w:tc>
          <w:tcPr>
            <w:tcW w:w="512" w:type="dxa"/>
          </w:tcPr>
          <w:p w14:paraId="6715FA8C" w14:textId="2862A2AE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4196" w:type="dxa"/>
          </w:tcPr>
          <w:p w14:paraId="63E1466A" w14:textId="6C22C5E7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40038">
              <w:rPr>
                <w:rFonts w:ascii="Times New Roman" w:hAnsi="Times New Roman" w:cs="Times New Roman"/>
                <w:iCs/>
                <w:sz w:val="28"/>
                <w:szCs w:val="28"/>
              </w:rPr>
              <w:t>Емкостное (реактивное) сопротивление</w:t>
            </w:r>
          </w:p>
        </w:tc>
      </w:tr>
      <w:tr w:rsidR="00E2662C" w14:paraId="6AE8134D" w14:textId="77777777" w:rsidTr="002F7E5C">
        <w:trPr>
          <w:trHeight w:val="121"/>
          <w:jc w:val="center"/>
        </w:trPr>
        <w:tc>
          <w:tcPr>
            <w:tcW w:w="450" w:type="dxa"/>
          </w:tcPr>
          <w:p w14:paraId="5E85624E" w14:textId="14C3E778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93" w:type="dxa"/>
          </w:tcPr>
          <w:p w14:paraId="2FAA0260" w14:textId="079760C0" w:rsidR="00E2662C" w:rsidRPr="000F3C0D" w:rsidRDefault="00E2662C" w:rsidP="000423D2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∑IR=∑E</m:t>
                </m:r>
              </m:oMath>
            </m:oMathPara>
          </w:p>
        </w:tc>
        <w:tc>
          <w:tcPr>
            <w:tcW w:w="512" w:type="dxa"/>
          </w:tcPr>
          <w:p w14:paraId="2C2FED87" w14:textId="240773EC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4196" w:type="dxa"/>
          </w:tcPr>
          <w:p w14:paraId="2829E94E" w14:textId="0D0F1C18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124DE4">
              <w:rPr>
                <w:rFonts w:ascii="Times New Roman" w:hAnsi="Times New Roman" w:cs="Times New Roman"/>
                <w:iCs/>
                <w:sz w:val="28"/>
                <w:szCs w:val="28"/>
              </w:rPr>
              <w:t>1-й закон Кирхгофа (для узла)</w:t>
            </w:r>
          </w:p>
        </w:tc>
      </w:tr>
      <w:tr w:rsidR="00E2662C" w14:paraId="04C983CC" w14:textId="77777777" w:rsidTr="002F7E5C">
        <w:trPr>
          <w:trHeight w:val="110"/>
          <w:jc w:val="center"/>
        </w:trPr>
        <w:tc>
          <w:tcPr>
            <w:tcW w:w="450" w:type="dxa"/>
          </w:tcPr>
          <w:p w14:paraId="67598F53" w14:textId="77777777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3" w:type="dxa"/>
          </w:tcPr>
          <w:p w14:paraId="64395320" w14:textId="3E19302A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12" w:type="dxa"/>
          </w:tcPr>
          <w:p w14:paraId="43FEDD35" w14:textId="39212FA1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Д)</w:t>
            </w:r>
          </w:p>
        </w:tc>
        <w:tc>
          <w:tcPr>
            <w:tcW w:w="4196" w:type="dxa"/>
          </w:tcPr>
          <w:p w14:paraId="0636F108" w14:textId="17B56ADC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851D8">
              <w:rPr>
                <w:rFonts w:ascii="Times New Roman" w:hAnsi="Times New Roman" w:cs="Times New Roman"/>
                <w:iCs/>
                <w:sz w:val="28"/>
                <w:szCs w:val="28"/>
              </w:rPr>
              <w:t>Мощность в цепи постоянного тока</w:t>
            </w:r>
          </w:p>
        </w:tc>
      </w:tr>
    </w:tbl>
    <w:p w14:paraId="7A94324B" w14:textId="175D4CF5" w:rsidR="002F7E5C" w:rsidRDefault="00124DE4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>: 1</w:t>
      </w:r>
      <w:r w:rsidR="002F7E5C">
        <w:rPr>
          <w:rFonts w:ascii="Times New Roman" w:hAnsi="Times New Roman" w:cs="Times New Roman"/>
          <w:iCs/>
          <w:sz w:val="28"/>
          <w:szCs w:val="28"/>
        </w:rPr>
        <w:t>Д, 2Г, 3А, 4Б</w:t>
      </w:r>
    </w:p>
    <w:p w14:paraId="4A9052B0" w14:textId="7A08490E" w:rsidR="00124DE4" w:rsidRDefault="00124DE4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lastRenderedPageBreak/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8D408C" w14:textId="77777777" w:rsidR="002F7E5C" w:rsidRPr="002F7E5C" w:rsidRDefault="002F7E5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</w:p>
    <w:p w14:paraId="040C9E53" w14:textId="76587C76" w:rsidR="000F3C0D" w:rsidRDefault="009C7810" w:rsidP="002F7E5C">
      <w:pPr>
        <w:pStyle w:val="a3"/>
        <w:numPr>
          <w:ilvl w:val="0"/>
          <w:numId w:val="10"/>
        </w:numPr>
        <w:spacing w:line="240" w:lineRule="auto"/>
        <w:ind w:left="0" w:firstLine="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Укажите соответствие элементов э</w:t>
      </w:r>
      <w:r w:rsidR="00933E33">
        <w:rPr>
          <w:rFonts w:ascii="Times New Roman" w:hAnsi="Times New Roman" w:cs="Times New Roman"/>
          <w:iCs/>
          <w:sz w:val="28"/>
          <w:szCs w:val="28"/>
        </w:rPr>
        <w:t xml:space="preserve">лектрической цепи с их условным </w:t>
      </w:r>
      <w:r>
        <w:rPr>
          <w:rFonts w:ascii="Times New Roman" w:hAnsi="Times New Roman" w:cs="Times New Roman"/>
          <w:iCs/>
          <w:sz w:val="28"/>
          <w:szCs w:val="28"/>
        </w:rPr>
        <w:t>обозначением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901"/>
        <w:gridCol w:w="512"/>
        <w:gridCol w:w="4492"/>
      </w:tblGrid>
      <w:tr w:rsidR="00E2662C" w14:paraId="32D4AC93" w14:textId="77777777" w:rsidTr="001B3344">
        <w:trPr>
          <w:trHeight w:val="625"/>
        </w:trPr>
        <w:tc>
          <w:tcPr>
            <w:tcW w:w="450" w:type="dxa"/>
          </w:tcPr>
          <w:p w14:paraId="2AE7ECA0" w14:textId="77777777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23" w:type="dxa"/>
          </w:tcPr>
          <w:p w14:paraId="5D20AED5" w14:textId="0EB0ACF5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аименование элемента</w:t>
            </w:r>
          </w:p>
        </w:tc>
        <w:tc>
          <w:tcPr>
            <w:tcW w:w="425" w:type="dxa"/>
          </w:tcPr>
          <w:p w14:paraId="5FB9DA91" w14:textId="77777777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49E00961" w14:textId="4EB3B880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Условное обозначение</w:t>
            </w:r>
          </w:p>
        </w:tc>
      </w:tr>
      <w:tr w:rsidR="00E2662C" w14:paraId="3602F028" w14:textId="77777777" w:rsidTr="001B3344">
        <w:tc>
          <w:tcPr>
            <w:tcW w:w="450" w:type="dxa"/>
          </w:tcPr>
          <w:p w14:paraId="6A643D7B" w14:textId="5DF88224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23" w:type="dxa"/>
          </w:tcPr>
          <w:p w14:paraId="23ED512E" w14:textId="1E6D83C1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лавкий предохранитель</w:t>
            </w:r>
          </w:p>
        </w:tc>
        <w:tc>
          <w:tcPr>
            <w:tcW w:w="425" w:type="dxa"/>
          </w:tcPr>
          <w:p w14:paraId="2221129A" w14:textId="30A9F56B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62501A04" w14:textId="70B82B22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2C41CC3" wp14:editId="6963D1E4">
                  <wp:extent cx="1307805" cy="493188"/>
                  <wp:effectExtent l="0" t="0" r="6985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041" cy="501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62C" w14:paraId="0668BB78" w14:textId="77777777" w:rsidTr="001B3344">
        <w:tc>
          <w:tcPr>
            <w:tcW w:w="450" w:type="dxa"/>
          </w:tcPr>
          <w:p w14:paraId="29C7F260" w14:textId="65645FEF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23" w:type="dxa"/>
          </w:tcPr>
          <w:p w14:paraId="29C40D2B" w14:textId="229784A2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Емкостной элемент</w:t>
            </w:r>
          </w:p>
        </w:tc>
        <w:tc>
          <w:tcPr>
            <w:tcW w:w="425" w:type="dxa"/>
          </w:tcPr>
          <w:p w14:paraId="7056AF4F" w14:textId="35EC8CAA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6139EDE8" w14:textId="645BAB0B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9B82E33" wp14:editId="6E6724D2">
                  <wp:extent cx="1318437" cy="49719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917" cy="503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62C" w14:paraId="6720330A" w14:textId="77777777" w:rsidTr="001B3344">
        <w:tc>
          <w:tcPr>
            <w:tcW w:w="450" w:type="dxa"/>
          </w:tcPr>
          <w:p w14:paraId="764906EB" w14:textId="509C2F68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23" w:type="dxa"/>
          </w:tcPr>
          <w:p w14:paraId="7AECAA6E" w14:textId="76AA1733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елинейный элемент</w:t>
            </w:r>
          </w:p>
        </w:tc>
        <w:tc>
          <w:tcPr>
            <w:tcW w:w="425" w:type="dxa"/>
          </w:tcPr>
          <w:p w14:paraId="6735D4EC" w14:textId="15559652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097" w:type="dxa"/>
          </w:tcPr>
          <w:p w14:paraId="645334DF" w14:textId="489069C0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3B6974F" wp14:editId="09C08929">
                  <wp:extent cx="1268767" cy="478465"/>
                  <wp:effectExtent l="0" t="0" r="762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1229" cy="486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62C" w14:paraId="1DF0F370" w14:textId="77777777" w:rsidTr="001B3344">
        <w:tc>
          <w:tcPr>
            <w:tcW w:w="450" w:type="dxa"/>
          </w:tcPr>
          <w:p w14:paraId="67E1FB25" w14:textId="56F6630E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23" w:type="dxa"/>
          </w:tcPr>
          <w:p w14:paraId="5952F347" w14:textId="6A9B6E43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лупроводниковый диод</w:t>
            </w:r>
          </w:p>
        </w:tc>
        <w:tc>
          <w:tcPr>
            <w:tcW w:w="425" w:type="dxa"/>
          </w:tcPr>
          <w:p w14:paraId="18CE8E9A" w14:textId="061F098C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097" w:type="dxa"/>
          </w:tcPr>
          <w:p w14:paraId="5E4BD32B" w14:textId="17364A56" w:rsidR="00E2662C" w:rsidRDefault="00E2662C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2FD603F" wp14:editId="0BAA597D">
                  <wp:extent cx="1265274" cy="477148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003" cy="48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E21D7B" w14:textId="715E1ED4" w:rsidR="009C7810" w:rsidRPr="002F7E5C" w:rsidRDefault="009C7810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Б, 2А, 3Г, 4В</w:t>
      </w:r>
    </w:p>
    <w:p w14:paraId="02D0DD7B" w14:textId="13DB412F" w:rsidR="009C7810" w:rsidRDefault="009C7810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1940019" w14:textId="77777777" w:rsidR="002F7E5C" w:rsidRDefault="002F7E5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30C4726C" w14:textId="42D1A453" w:rsidR="002759A3" w:rsidRDefault="002759A3" w:rsidP="002F7E5C">
      <w:pPr>
        <w:pStyle w:val="a3"/>
        <w:numPr>
          <w:ilvl w:val="0"/>
          <w:numId w:val="10"/>
        </w:numPr>
        <w:spacing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</w:t>
      </w:r>
      <w:proofErr w:type="gramStart"/>
      <w:r>
        <w:rPr>
          <w:rFonts w:ascii="Times New Roman" w:hAnsi="Times New Roman" w:cs="Times New Roman"/>
          <w:iCs/>
          <w:sz w:val="28"/>
          <w:szCs w:val="28"/>
        </w:rPr>
        <w:t>вольт-амперной</w:t>
      </w:r>
      <w:proofErr w:type="gramEnd"/>
      <w:r>
        <w:rPr>
          <w:rFonts w:ascii="Times New Roman" w:hAnsi="Times New Roman" w:cs="Times New Roman"/>
          <w:iCs/>
          <w:sz w:val="28"/>
          <w:szCs w:val="28"/>
        </w:rPr>
        <w:t xml:space="preserve"> характеристики и их элементов</w:t>
      </w:r>
      <w:r w:rsidR="008E311D">
        <w:rPr>
          <w:rFonts w:ascii="Times New Roman" w:hAnsi="Times New Roman" w:cs="Times New Roman"/>
          <w:iCs/>
          <w:sz w:val="28"/>
          <w:szCs w:val="28"/>
        </w:rPr>
        <w:t>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004"/>
        <w:gridCol w:w="512"/>
        <w:gridCol w:w="4389"/>
      </w:tblGrid>
      <w:tr w:rsidR="00FA76F1" w14:paraId="6070F4E2" w14:textId="77777777" w:rsidTr="001B3344">
        <w:trPr>
          <w:trHeight w:val="407"/>
        </w:trPr>
        <w:tc>
          <w:tcPr>
            <w:tcW w:w="450" w:type="dxa"/>
          </w:tcPr>
          <w:p w14:paraId="48D61CF6" w14:textId="77777777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23" w:type="dxa"/>
          </w:tcPr>
          <w:p w14:paraId="4EC90A23" w14:textId="368FE1CC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ольт-амперная</w:t>
            </w:r>
            <w:proofErr w:type="gram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характеристика</w:t>
            </w:r>
          </w:p>
        </w:tc>
        <w:tc>
          <w:tcPr>
            <w:tcW w:w="425" w:type="dxa"/>
          </w:tcPr>
          <w:p w14:paraId="46278C6F" w14:textId="77777777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1196C785" w14:textId="41787B86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Элемент </w:t>
            </w:r>
          </w:p>
        </w:tc>
      </w:tr>
      <w:tr w:rsidR="00FA76F1" w14:paraId="04E34978" w14:textId="77777777" w:rsidTr="001B3344">
        <w:tc>
          <w:tcPr>
            <w:tcW w:w="450" w:type="dxa"/>
          </w:tcPr>
          <w:p w14:paraId="0280EC2A" w14:textId="6679AAA6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23" w:type="dxa"/>
          </w:tcPr>
          <w:p w14:paraId="686F6B73" w14:textId="078065C0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83D607D" wp14:editId="69A4DC80">
                  <wp:extent cx="2080260" cy="11525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0386" cy="11747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12BF1C3B" w14:textId="3FB3699F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157A0375" w14:textId="4D5925C6" w:rsidR="00FA76F1" w:rsidRDefault="008E311D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ранзистор</w:t>
            </w:r>
          </w:p>
        </w:tc>
      </w:tr>
      <w:tr w:rsidR="00FA76F1" w14:paraId="0D7728C1" w14:textId="77777777" w:rsidTr="001B3344">
        <w:tc>
          <w:tcPr>
            <w:tcW w:w="450" w:type="dxa"/>
          </w:tcPr>
          <w:p w14:paraId="7CFEE70B" w14:textId="34CC4B2B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23" w:type="dxa"/>
          </w:tcPr>
          <w:p w14:paraId="1E862948" w14:textId="63CC322B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FE889BA" wp14:editId="27BBED2C">
                  <wp:extent cx="1722887" cy="1448956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76" cy="14662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5AEF7B05" w14:textId="37B5590F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1BEA7AD6" w14:textId="6DE94969" w:rsidR="00FA76F1" w:rsidRDefault="008E311D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ерморезистор</w:t>
            </w:r>
          </w:p>
        </w:tc>
      </w:tr>
      <w:tr w:rsidR="00FA76F1" w14:paraId="6A8DBF24" w14:textId="77777777" w:rsidTr="001B3344">
        <w:tc>
          <w:tcPr>
            <w:tcW w:w="450" w:type="dxa"/>
          </w:tcPr>
          <w:p w14:paraId="4ABBD7A2" w14:textId="0859A174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23" w:type="dxa"/>
          </w:tcPr>
          <w:p w14:paraId="2F6332C1" w14:textId="2BAD7709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88E9A39" wp14:editId="49DEDCA5">
                  <wp:extent cx="1716413" cy="1576298"/>
                  <wp:effectExtent l="0" t="0" r="0" b="508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7693" cy="1586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6C97A738" w14:textId="3367C9CF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97" w:type="dxa"/>
          </w:tcPr>
          <w:p w14:paraId="0B9EEA43" w14:textId="3511D5A2" w:rsidR="00FA76F1" w:rsidRDefault="008E311D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ампа накаливания</w:t>
            </w:r>
          </w:p>
        </w:tc>
      </w:tr>
      <w:tr w:rsidR="00FA76F1" w14:paraId="706170DB" w14:textId="77777777" w:rsidTr="001B3344">
        <w:tc>
          <w:tcPr>
            <w:tcW w:w="450" w:type="dxa"/>
          </w:tcPr>
          <w:p w14:paraId="417D85BC" w14:textId="437B3F72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lastRenderedPageBreak/>
              <w:t>4)</w:t>
            </w:r>
          </w:p>
        </w:tc>
        <w:tc>
          <w:tcPr>
            <w:tcW w:w="4223" w:type="dxa"/>
          </w:tcPr>
          <w:p w14:paraId="5AEAA7C3" w14:textId="38BC5ED3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34CEB42" wp14:editId="05E27617">
                  <wp:extent cx="1691139" cy="1541721"/>
                  <wp:effectExtent l="0" t="0" r="4445" b="190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0485" cy="15502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6DC3A625" w14:textId="6C25F167" w:rsidR="00FA76F1" w:rsidRDefault="00FA76F1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97" w:type="dxa"/>
          </w:tcPr>
          <w:p w14:paraId="7732BBF4" w14:textId="3A2F5A47" w:rsidR="00FA76F1" w:rsidRDefault="008E311D" w:rsidP="000423D2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олупроводниковый диод</w:t>
            </w:r>
          </w:p>
        </w:tc>
      </w:tr>
    </w:tbl>
    <w:p w14:paraId="41D88E86" w14:textId="45A71854" w:rsidR="002759A3" w:rsidRPr="002F7E5C" w:rsidRDefault="002759A3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В, 2Б, 3Г, 4А</w:t>
      </w:r>
    </w:p>
    <w:p w14:paraId="131C3F87" w14:textId="54A22206" w:rsidR="002F7E5C" w:rsidRDefault="002759A3" w:rsidP="002F7E5C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E18189" w14:textId="77777777" w:rsidR="002F7E5C" w:rsidRDefault="002F7E5C" w:rsidP="002F7E5C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4230C5A5" w14:textId="365D33BF" w:rsidR="00CF6E97" w:rsidRPr="008E311D" w:rsidRDefault="00933E33" w:rsidP="002F7E5C">
      <w:pPr>
        <w:pStyle w:val="a3"/>
        <w:numPr>
          <w:ilvl w:val="0"/>
          <w:numId w:val="10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iCs/>
          <w:sz w:val="28"/>
          <w:szCs w:val="28"/>
        </w:rPr>
        <w:t>Укажите соответствие между понятием и его определением</w:t>
      </w:r>
      <w:r w:rsidR="008E311D">
        <w:rPr>
          <w:rFonts w:ascii="Times New Roman" w:hAnsi="Times New Roman" w:cs="Times New Roman"/>
          <w:iCs/>
          <w:sz w:val="28"/>
          <w:szCs w:val="28"/>
        </w:rPr>
        <w:t>.</w:t>
      </w:r>
    </w:p>
    <w:p w14:paraId="28784AB5" w14:textId="77777777" w:rsidR="008E311D" w:rsidRPr="002F7E5C" w:rsidRDefault="008E311D" w:rsidP="008E311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50"/>
        <w:gridCol w:w="512"/>
        <w:gridCol w:w="4543"/>
      </w:tblGrid>
      <w:tr w:rsidR="00933E33" w14:paraId="0FECEB8A" w14:textId="77777777" w:rsidTr="001B3344">
        <w:tc>
          <w:tcPr>
            <w:tcW w:w="421" w:type="dxa"/>
          </w:tcPr>
          <w:p w14:paraId="02254965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52" w:type="dxa"/>
          </w:tcPr>
          <w:p w14:paraId="6B7D6402" w14:textId="26B8813D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нятие</w:t>
            </w:r>
          </w:p>
        </w:tc>
        <w:tc>
          <w:tcPr>
            <w:tcW w:w="425" w:type="dxa"/>
          </w:tcPr>
          <w:p w14:paraId="44728309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7819C6CF" w14:textId="1DF17ED8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Определение</w:t>
            </w:r>
          </w:p>
        </w:tc>
      </w:tr>
      <w:tr w:rsidR="00933E33" w14:paraId="0ED0303D" w14:textId="77777777" w:rsidTr="001B3344">
        <w:tc>
          <w:tcPr>
            <w:tcW w:w="421" w:type="dxa"/>
          </w:tcPr>
          <w:p w14:paraId="42D14742" w14:textId="7D1C498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52" w:type="dxa"/>
          </w:tcPr>
          <w:p w14:paraId="71A7891D" w14:textId="1AF1EFB6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Электрический ток</w:t>
            </w:r>
          </w:p>
        </w:tc>
        <w:tc>
          <w:tcPr>
            <w:tcW w:w="425" w:type="dxa"/>
          </w:tcPr>
          <w:p w14:paraId="43440B15" w14:textId="7AF61C4E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2469EDB0" w14:textId="0688D6FA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Разность потенциалов между двумя точками</w:t>
            </w:r>
          </w:p>
        </w:tc>
      </w:tr>
      <w:tr w:rsidR="00933E33" w14:paraId="7B1E3F83" w14:textId="77777777" w:rsidTr="001B3344">
        <w:tc>
          <w:tcPr>
            <w:tcW w:w="421" w:type="dxa"/>
          </w:tcPr>
          <w:p w14:paraId="63D74995" w14:textId="766A20A2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52" w:type="dxa"/>
          </w:tcPr>
          <w:p w14:paraId="552EC686" w14:textId="42231BE3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апряжение</w:t>
            </w:r>
          </w:p>
        </w:tc>
        <w:tc>
          <w:tcPr>
            <w:tcW w:w="425" w:type="dxa"/>
          </w:tcPr>
          <w:p w14:paraId="7E82E402" w14:textId="3BB4B366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7E721F0D" w14:textId="127AB041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Способность проводника препятствовать току</w:t>
            </w:r>
          </w:p>
        </w:tc>
      </w:tr>
      <w:tr w:rsidR="00933E33" w14:paraId="19128917" w14:textId="77777777" w:rsidTr="001B3344">
        <w:tc>
          <w:tcPr>
            <w:tcW w:w="421" w:type="dxa"/>
          </w:tcPr>
          <w:p w14:paraId="5277864A" w14:textId="339DEFD5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52" w:type="dxa"/>
          </w:tcPr>
          <w:p w14:paraId="4E67AEE8" w14:textId="6749EC0E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Сопротивление</w:t>
            </w:r>
          </w:p>
        </w:tc>
        <w:tc>
          <w:tcPr>
            <w:tcW w:w="425" w:type="dxa"/>
          </w:tcPr>
          <w:p w14:paraId="7AADD4F1" w14:textId="7824A03B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97" w:type="dxa"/>
          </w:tcPr>
          <w:p w14:paraId="79CF1982" w14:textId="55A26A38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Величина, обратная сопротивлению</w:t>
            </w:r>
          </w:p>
        </w:tc>
      </w:tr>
      <w:tr w:rsidR="00933E33" w14:paraId="1DDE8D40" w14:textId="77777777" w:rsidTr="001B3344">
        <w:tc>
          <w:tcPr>
            <w:tcW w:w="421" w:type="dxa"/>
          </w:tcPr>
          <w:p w14:paraId="7721EA61" w14:textId="0D083C30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52" w:type="dxa"/>
          </w:tcPr>
          <w:p w14:paraId="6B297FD3" w14:textId="280BD2ED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роводимость</w:t>
            </w:r>
          </w:p>
        </w:tc>
        <w:tc>
          <w:tcPr>
            <w:tcW w:w="425" w:type="dxa"/>
          </w:tcPr>
          <w:p w14:paraId="3219B3C5" w14:textId="6CDD7109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97" w:type="dxa"/>
          </w:tcPr>
          <w:p w14:paraId="1F12589F" w14:textId="284D9530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Движение заряженных частиц</w:t>
            </w:r>
          </w:p>
        </w:tc>
      </w:tr>
    </w:tbl>
    <w:p w14:paraId="6AD5AF4B" w14:textId="29D6BC33" w:rsidR="00933E33" w:rsidRPr="002F7E5C" w:rsidRDefault="00933E33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Г, 2А, 3Б, 4В</w:t>
      </w:r>
    </w:p>
    <w:p w14:paraId="4A7DF46D" w14:textId="7E7FDD26" w:rsidR="00933E33" w:rsidRDefault="00933E33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B242A0" w14:textId="77777777" w:rsidR="002F7E5C" w:rsidRDefault="002F7E5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07269839" w14:textId="2DFEBE14" w:rsidR="00933E33" w:rsidRDefault="00933E33" w:rsidP="002F7E5C">
      <w:pPr>
        <w:pStyle w:val="a3"/>
        <w:numPr>
          <w:ilvl w:val="0"/>
          <w:numId w:val="10"/>
        </w:numPr>
        <w:spacing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Укажите соответствие между типом цепи и его описание</w:t>
      </w:r>
      <w:r w:rsidR="008E311D">
        <w:rPr>
          <w:rFonts w:ascii="Times New Roman" w:hAnsi="Times New Roman" w:cs="Times New Roman"/>
          <w:iCs/>
          <w:sz w:val="28"/>
          <w:szCs w:val="28"/>
        </w:rPr>
        <w:t>.</w:t>
      </w:r>
    </w:p>
    <w:p w14:paraId="3B4F009C" w14:textId="77777777" w:rsidR="008E311D" w:rsidRDefault="008E311D" w:rsidP="008E311D">
      <w:pPr>
        <w:pStyle w:val="a3"/>
        <w:spacing w:line="240" w:lineRule="auto"/>
        <w:ind w:left="0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14"/>
        <w:gridCol w:w="512"/>
        <w:gridCol w:w="4579"/>
      </w:tblGrid>
      <w:tr w:rsidR="00933E33" w14:paraId="14E20F31" w14:textId="77777777" w:rsidTr="001B3344">
        <w:tc>
          <w:tcPr>
            <w:tcW w:w="450" w:type="dxa"/>
          </w:tcPr>
          <w:p w14:paraId="0BC5467F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03" w:type="dxa"/>
          </w:tcPr>
          <w:p w14:paraId="2A2E220C" w14:textId="5C8A5456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ип цепи</w:t>
            </w:r>
          </w:p>
        </w:tc>
        <w:tc>
          <w:tcPr>
            <w:tcW w:w="512" w:type="dxa"/>
          </w:tcPr>
          <w:p w14:paraId="46DCEAC5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30" w:type="dxa"/>
          </w:tcPr>
          <w:p w14:paraId="24275B30" w14:textId="01C1EDF8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Описание</w:t>
            </w:r>
          </w:p>
        </w:tc>
      </w:tr>
      <w:tr w:rsidR="00933E33" w14:paraId="461DBEA8" w14:textId="77777777" w:rsidTr="001B3344">
        <w:tc>
          <w:tcPr>
            <w:tcW w:w="450" w:type="dxa"/>
          </w:tcPr>
          <w:p w14:paraId="3F6D7A9B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03" w:type="dxa"/>
          </w:tcPr>
          <w:p w14:paraId="660561CD" w14:textId="30DE379B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стоянный ток</w:t>
            </w:r>
          </w:p>
        </w:tc>
        <w:tc>
          <w:tcPr>
            <w:tcW w:w="512" w:type="dxa"/>
          </w:tcPr>
          <w:p w14:paraId="7785D8F9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30" w:type="dxa"/>
          </w:tcPr>
          <w:p w14:paraId="64E1D10D" w14:textId="081A5279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Одна синусоидальная волна напряжения</w:t>
            </w:r>
          </w:p>
        </w:tc>
      </w:tr>
      <w:tr w:rsidR="00933E33" w14:paraId="7476AED8" w14:textId="77777777" w:rsidTr="001B3344">
        <w:tc>
          <w:tcPr>
            <w:tcW w:w="450" w:type="dxa"/>
          </w:tcPr>
          <w:p w14:paraId="7E281230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03" w:type="dxa"/>
          </w:tcPr>
          <w:p w14:paraId="624EAF80" w14:textId="5AFF170F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еременный ток</w:t>
            </w:r>
          </w:p>
        </w:tc>
        <w:tc>
          <w:tcPr>
            <w:tcW w:w="512" w:type="dxa"/>
          </w:tcPr>
          <w:p w14:paraId="7FAFA946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30" w:type="dxa"/>
          </w:tcPr>
          <w:p w14:paraId="10FDD23A" w14:textId="2FE58221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Три синусоидальные волны сдвинуты по фазе</w:t>
            </w:r>
          </w:p>
        </w:tc>
      </w:tr>
      <w:tr w:rsidR="00933E33" w14:paraId="2EC408A6" w14:textId="77777777" w:rsidTr="001B3344">
        <w:tc>
          <w:tcPr>
            <w:tcW w:w="450" w:type="dxa"/>
          </w:tcPr>
          <w:p w14:paraId="081E8205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03" w:type="dxa"/>
          </w:tcPr>
          <w:p w14:paraId="156E9C83" w14:textId="4E27B0AF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Однофазный ток</w:t>
            </w:r>
          </w:p>
        </w:tc>
        <w:tc>
          <w:tcPr>
            <w:tcW w:w="512" w:type="dxa"/>
          </w:tcPr>
          <w:p w14:paraId="4F7704E3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30" w:type="dxa"/>
          </w:tcPr>
          <w:p w14:paraId="24035441" w14:textId="46913141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Направление тока не изменяется</w:t>
            </w:r>
          </w:p>
        </w:tc>
      </w:tr>
      <w:tr w:rsidR="00933E33" w14:paraId="4DA9D5C0" w14:textId="77777777" w:rsidTr="001B3344">
        <w:tc>
          <w:tcPr>
            <w:tcW w:w="450" w:type="dxa"/>
          </w:tcPr>
          <w:p w14:paraId="318C8346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03" w:type="dxa"/>
          </w:tcPr>
          <w:p w14:paraId="7694EC64" w14:textId="0A4A190D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рехфазный ток</w:t>
            </w:r>
          </w:p>
        </w:tc>
        <w:tc>
          <w:tcPr>
            <w:tcW w:w="512" w:type="dxa"/>
          </w:tcPr>
          <w:p w14:paraId="4A3DC1F9" w14:textId="77777777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30" w:type="dxa"/>
          </w:tcPr>
          <w:p w14:paraId="3E473ADC" w14:textId="455456F0" w:rsidR="00933E33" w:rsidRDefault="00933E33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Ток меняет направление во времени</w:t>
            </w:r>
          </w:p>
        </w:tc>
      </w:tr>
    </w:tbl>
    <w:p w14:paraId="602F9B3B" w14:textId="5FA3042A" w:rsidR="00933E33" w:rsidRPr="002F7E5C" w:rsidRDefault="00933E33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В, 2Г, 3А, 4Б.</w:t>
      </w:r>
    </w:p>
    <w:p w14:paraId="57CE6955" w14:textId="513EDF94" w:rsidR="00933E33" w:rsidRDefault="00933E33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8837B7" w14:textId="77777777" w:rsidR="002F7E5C" w:rsidRDefault="002F7E5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4545243A" w14:textId="60D73E2E" w:rsidR="00933E33" w:rsidRDefault="00933E33" w:rsidP="002F7E5C">
      <w:pPr>
        <w:pStyle w:val="a3"/>
        <w:numPr>
          <w:ilvl w:val="0"/>
          <w:numId w:val="10"/>
        </w:numPr>
        <w:spacing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 w:rsidRPr="002F7E5C"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</w:t>
      </w:r>
      <w:r w:rsidR="00FD289B" w:rsidRPr="002F7E5C">
        <w:rPr>
          <w:rFonts w:ascii="Times New Roman" w:hAnsi="Times New Roman" w:cs="Times New Roman"/>
          <w:iCs/>
          <w:sz w:val="28"/>
          <w:szCs w:val="28"/>
        </w:rPr>
        <w:t>единиц измерения с величиной</w:t>
      </w:r>
      <w:r w:rsidR="008E311D">
        <w:rPr>
          <w:rFonts w:ascii="Times New Roman" w:hAnsi="Times New Roman" w:cs="Times New Roman"/>
          <w:iCs/>
          <w:sz w:val="28"/>
          <w:szCs w:val="28"/>
        </w:rPr>
        <w:t>.</w:t>
      </w:r>
    </w:p>
    <w:p w14:paraId="173B7960" w14:textId="77777777" w:rsidR="008E311D" w:rsidRPr="002F7E5C" w:rsidRDefault="008E311D" w:rsidP="008E311D">
      <w:pPr>
        <w:pStyle w:val="a3"/>
        <w:spacing w:line="240" w:lineRule="auto"/>
        <w:ind w:left="0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88"/>
        <w:gridCol w:w="512"/>
        <w:gridCol w:w="4505"/>
      </w:tblGrid>
      <w:tr w:rsidR="00FD289B" w14:paraId="34C2B3DF" w14:textId="77777777" w:rsidTr="001B3344">
        <w:tc>
          <w:tcPr>
            <w:tcW w:w="450" w:type="dxa"/>
          </w:tcPr>
          <w:p w14:paraId="2771B9EB" w14:textId="77777777" w:rsidR="00FD289B" w:rsidRDefault="00FD289B" w:rsidP="000423D2">
            <w:pPr>
              <w:pStyle w:val="a3"/>
              <w:numPr>
                <w:ilvl w:val="0"/>
                <w:numId w:val="10"/>
              </w:numPr>
              <w:tabs>
                <w:tab w:val="left" w:pos="284"/>
                <w:tab w:val="left" w:pos="426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03" w:type="dxa"/>
          </w:tcPr>
          <w:p w14:paraId="50F62624" w14:textId="5EA2D068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еличина</w:t>
            </w:r>
          </w:p>
        </w:tc>
        <w:tc>
          <w:tcPr>
            <w:tcW w:w="512" w:type="dxa"/>
          </w:tcPr>
          <w:p w14:paraId="0E220EA5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30" w:type="dxa"/>
          </w:tcPr>
          <w:p w14:paraId="4B988211" w14:textId="4D64A2A1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Единица измерения</w:t>
            </w:r>
          </w:p>
        </w:tc>
      </w:tr>
      <w:tr w:rsidR="00FD289B" w14:paraId="5BA04AEA" w14:textId="77777777" w:rsidTr="001B3344">
        <w:tc>
          <w:tcPr>
            <w:tcW w:w="450" w:type="dxa"/>
          </w:tcPr>
          <w:p w14:paraId="2C7B48DB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03" w:type="dxa"/>
          </w:tcPr>
          <w:p w14:paraId="10A6C10B" w14:textId="486EDC96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апряжение</w:t>
            </w:r>
          </w:p>
        </w:tc>
        <w:tc>
          <w:tcPr>
            <w:tcW w:w="512" w:type="dxa"/>
          </w:tcPr>
          <w:p w14:paraId="68488169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30" w:type="dxa"/>
          </w:tcPr>
          <w:p w14:paraId="40997EBF" w14:textId="6FD98FB2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Ампер (А)</w:t>
            </w:r>
          </w:p>
        </w:tc>
      </w:tr>
      <w:tr w:rsidR="00FD289B" w14:paraId="30E1DB1B" w14:textId="77777777" w:rsidTr="001B3344">
        <w:tc>
          <w:tcPr>
            <w:tcW w:w="450" w:type="dxa"/>
          </w:tcPr>
          <w:p w14:paraId="2F66D192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03" w:type="dxa"/>
          </w:tcPr>
          <w:p w14:paraId="16828A5C" w14:textId="3A6DC9A3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ок</w:t>
            </w:r>
          </w:p>
        </w:tc>
        <w:tc>
          <w:tcPr>
            <w:tcW w:w="512" w:type="dxa"/>
          </w:tcPr>
          <w:p w14:paraId="2902A75E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30" w:type="dxa"/>
          </w:tcPr>
          <w:p w14:paraId="65DB809C" w14:textId="1F4F83B4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Ом (Ω)</w:t>
            </w:r>
          </w:p>
        </w:tc>
      </w:tr>
      <w:tr w:rsidR="00FD289B" w14:paraId="711E6474" w14:textId="77777777" w:rsidTr="001B3344">
        <w:tc>
          <w:tcPr>
            <w:tcW w:w="450" w:type="dxa"/>
          </w:tcPr>
          <w:p w14:paraId="639F6D01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03" w:type="dxa"/>
          </w:tcPr>
          <w:p w14:paraId="7625A32A" w14:textId="0336528C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Сопротивление</w:t>
            </w:r>
          </w:p>
        </w:tc>
        <w:tc>
          <w:tcPr>
            <w:tcW w:w="512" w:type="dxa"/>
          </w:tcPr>
          <w:p w14:paraId="1CF1805D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30" w:type="dxa"/>
          </w:tcPr>
          <w:p w14:paraId="77D63E3B" w14:textId="4CC93508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Ватт (Вт)</w:t>
            </w:r>
          </w:p>
        </w:tc>
      </w:tr>
      <w:tr w:rsidR="00FD289B" w14:paraId="37EE2056" w14:textId="77777777" w:rsidTr="001B3344">
        <w:tc>
          <w:tcPr>
            <w:tcW w:w="450" w:type="dxa"/>
          </w:tcPr>
          <w:p w14:paraId="36009C45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03" w:type="dxa"/>
          </w:tcPr>
          <w:p w14:paraId="5077CCB8" w14:textId="0AF939B2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Мощность</w:t>
            </w:r>
          </w:p>
        </w:tc>
        <w:tc>
          <w:tcPr>
            <w:tcW w:w="512" w:type="dxa"/>
          </w:tcPr>
          <w:p w14:paraId="1EF59DE4" w14:textId="77777777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30" w:type="dxa"/>
          </w:tcPr>
          <w:p w14:paraId="4FB6EEA5" w14:textId="13A75362" w:rsidR="00FD289B" w:rsidRDefault="00FD289B" w:rsidP="000423D2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Вольт (В)</w:t>
            </w:r>
          </w:p>
        </w:tc>
      </w:tr>
    </w:tbl>
    <w:p w14:paraId="455B4867" w14:textId="5FAC1218" w:rsidR="00FD289B" w:rsidRPr="002F7E5C" w:rsidRDefault="00FD289B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Г, 2А, 3Б, 4В</w:t>
      </w:r>
    </w:p>
    <w:p w14:paraId="0262211B" w14:textId="411B4025" w:rsidR="00FD289B" w:rsidRDefault="00FD289B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B47FDE" w14:textId="673F01BA" w:rsidR="00FD289B" w:rsidRDefault="00FD289B" w:rsidP="002F7E5C">
      <w:pPr>
        <w:pStyle w:val="a3"/>
        <w:numPr>
          <w:ilvl w:val="0"/>
          <w:numId w:val="19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FD289B">
        <w:rPr>
          <w:rFonts w:ascii="Times New Roman" w:hAnsi="Times New Roman"/>
          <w:sz w:val="28"/>
          <w:szCs w:val="28"/>
        </w:rPr>
        <w:lastRenderedPageBreak/>
        <w:t>Установите соответствие понятий и их определений</w:t>
      </w:r>
      <w:r w:rsidR="008E311D">
        <w:rPr>
          <w:rFonts w:ascii="Times New Roman" w:hAnsi="Times New Roman"/>
          <w:sz w:val="28"/>
          <w:szCs w:val="28"/>
        </w:rPr>
        <w:t>.</w:t>
      </w:r>
    </w:p>
    <w:p w14:paraId="5969F69B" w14:textId="77777777" w:rsidR="008E311D" w:rsidRPr="00FD289B" w:rsidRDefault="008E311D" w:rsidP="008E311D">
      <w:pPr>
        <w:pStyle w:val="a3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tbl>
      <w:tblPr>
        <w:tblStyle w:val="a6"/>
        <w:tblW w:w="920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"/>
        <w:gridCol w:w="4153"/>
        <w:gridCol w:w="541"/>
        <w:gridCol w:w="4036"/>
      </w:tblGrid>
      <w:tr w:rsidR="00FD289B" w14:paraId="370619AD" w14:textId="77777777" w:rsidTr="002F7E5C">
        <w:trPr>
          <w:jc w:val="center"/>
        </w:trPr>
        <w:tc>
          <w:tcPr>
            <w:tcW w:w="479" w:type="dxa"/>
          </w:tcPr>
          <w:p w14:paraId="178B21B7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53" w:type="dxa"/>
          </w:tcPr>
          <w:p w14:paraId="4F9924D3" w14:textId="37F35F7D" w:rsidR="00FD289B" w:rsidRDefault="00FD289B" w:rsidP="000423D2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соединения</w:t>
            </w:r>
          </w:p>
        </w:tc>
        <w:tc>
          <w:tcPr>
            <w:tcW w:w="541" w:type="dxa"/>
          </w:tcPr>
          <w:p w14:paraId="41268719" w14:textId="77777777" w:rsidR="00FD289B" w:rsidRDefault="00FD289B" w:rsidP="000423D2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36" w:type="dxa"/>
          </w:tcPr>
          <w:p w14:paraId="7E1998C1" w14:textId="08472E51" w:rsidR="00FD289B" w:rsidRDefault="00FD289B" w:rsidP="000423D2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</w:t>
            </w:r>
          </w:p>
        </w:tc>
      </w:tr>
      <w:tr w:rsidR="00FD289B" w14:paraId="160842F5" w14:textId="77777777" w:rsidTr="002F7E5C">
        <w:trPr>
          <w:jc w:val="center"/>
        </w:trPr>
        <w:tc>
          <w:tcPr>
            <w:tcW w:w="479" w:type="dxa"/>
          </w:tcPr>
          <w:p w14:paraId="5B16AEC0" w14:textId="0217487D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53" w:type="dxa"/>
          </w:tcPr>
          <w:p w14:paraId="3F9A6A79" w14:textId="0701B3FE" w:rsidR="00FD289B" w:rsidRDefault="00FD289B" w:rsidP="000423D2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следовательное соединение</w:t>
            </w:r>
          </w:p>
        </w:tc>
        <w:tc>
          <w:tcPr>
            <w:tcW w:w="541" w:type="dxa"/>
          </w:tcPr>
          <w:p w14:paraId="7E871B98" w14:textId="0EDAB8AE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4036" w:type="dxa"/>
          </w:tcPr>
          <w:p w14:paraId="21F3837E" w14:textId="29BB4FC6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три и более элементов имеют только один общий узел</w:t>
            </w:r>
          </w:p>
        </w:tc>
      </w:tr>
      <w:tr w:rsidR="00FD289B" w14:paraId="06FB064B" w14:textId="77777777" w:rsidTr="002F7E5C">
        <w:trPr>
          <w:jc w:val="center"/>
        </w:trPr>
        <w:tc>
          <w:tcPr>
            <w:tcW w:w="479" w:type="dxa"/>
          </w:tcPr>
          <w:p w14:paraId="401D459E" w14:textId="408AC8E9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4153" w:type="dxa"/>
          </w:tcPr>
          <w:p w14:paraId="55FD5DBC" w14:textId="6762C73A" w:rsidR="00FD289B" w:rsidRDefault="00FD289B" w:rsidP="000423D2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раллельное соединение</w:t>
            </w:r>
          </w:p>
        </w:tc>
        <w:tc>
          <w:tcPr>
            <w:tcW w:w="541" w:type="dxa"/>
          </w:tcPr>
          <w:p w14:paraId="0272E15E" w14:textId="25253842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4036" w:type="dxa"/>
          </w:tcPr>
          <w:p w14:paraId="7401DFFE" w14:textId="64706026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все элементы расположены в пределах одной ветви</w:t>
            </w:r>
          </w:p>
        </w:tc>
      </w:tr>
      <w:tr w:rsidR="00FD289B" w14:paraId="0FA93331" w14:textId="77777777" w:rsidTr="002F7E5C">
        <w:trPr>
          <w:jc w:val="center"/>
        </w:trPr>
        <w:tc>
          <w:tcPr>
            <w:tcW w:w="479" w:type="dxa"/>
          </w:tcPr>
          <w:p w14:paraId="50799788" w14:textId="6F5B69C2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153" w:type="dxa"/>
          </w:tcPr>
          <w:p w14:paraId="672D17D4" w14:textId="5381DF80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 звездой</w:t>
            </w:r>
          </w:p>
        </w:tc>
        <w:tc>
          <w:tcPr>
            <w:tcW w:w="541" w:type="dxa"/>
          </w:tcPr>
          <w:p w14:paraId="093097DD" w14:textId="0FF41F9E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4036" w:type="dxa"/>
          </w:tcPr>
          <w:p w14:paraId="47F7FCC7" w14:textId="46258DBC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все элементы расположены между двумя узлами</w:t>
            </w:r>
          </w:p>
        </w:tc>
      </w:tr>
      <w:tr w:rsidR="00FD289B" w14:paraId="5AAF36E1" w14:textId="77777777" w:rsidTr="002F7E5C">
        <w:trPr>
          <w:jc w:val="center"/>
        </w:trPr>
        <w:tc>
          <w:tcPr>
            <w:tcW w:w="479" w:type="dxa"/>
          </w:tcPr>
          <w:p w14:paraId="021F5D97" w14:textId="761EB14E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153" w:type="dxa"/>
          </w:tcPr>
          <w:p w14:paraId="691D8A8F" w14:textId="38680CC3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 треугольником</w:t>
            </w:r>
          </w:p>
        </w:tc>
        <w:tc>
          <w:tcPr>
            <w:tcW w:w="541" w:type="dxa"/>
          </w:tcPr>
          <w:p w14:paraId="0753AC15" w14:textId="3F546422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4036" w:type="dxa"/>
          </w:tcPr>
          <w:p w14:paraId="2D596CC9" w14:textId="0ABE77D3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три элемента попарно соединены тремя узлами</w:t>
            </w:r>
          </w:p>
        </w:tc>
      </w:tr>
      <w:tr w:rsidR="00FD289B" w14:paraId="3745995F" w14:textId="77777777" w:rsidTr="002F7E5C">
        <w:trPr>
          <w:jc w:val="center"/>
        </w:trPr>
        <w:tc>
          <w:tcPr>
            <w:tcW w:w="479" w:type="dxa"/>
          </w:tcPr>
          <w:p w14:paraId="67EA177F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53" w:type="dxa"/>
          </w:tcPr>
          <w:p w14:paraId="0ED94A1B" w14:textId="08560AD4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1" w:type="dxa"/>
          </w:tcPr>
          <w:p w14:paraId="271B02F0" w14:textId="3FB7FF29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4036" w:type="dxa"/>
          </w:tcPr>
          <w:p w14:paraId="40FCA4A8" w14:textId="48078B1B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три и более элементов соединены тремя узлами</w:t>
            </w:r>
          </w:p>
        </w:tc>
      </w:tr>
    </w:tbl>
    <w:p w14:paraId="0419B146" w14:textId="51268088" w:rsidR="00FD289B" w:rsidRDefault="00FD289B" w:rsidP="000423D2">
      <w:pPr>
        <w:tabs>
          <w:tab w:val="left" w:pos="284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ьный ответ:</w:t>
      </w:r>
      <w:r w:rsidR="002F7E5C">
        <w:rPr>
          <w:rFonts w:ascii="Times New Roman" w:hAnsi="Times New Roman"/>
          <w:sz w:val="28"/>
          <w:szCs w:val="28"/>
        </w:rPr>
        <w:t xml:space="preserve"> 1Б, 2В, 3А, 4Г</w:t>
      </w:r>
    </w:p>
    <w:p w14:paraId="73394900" w14:textId="2583EE32" w:rsidR="00FD289B" w:rsidRDefault="00FD289B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26A7958" w14:textId="77777777" w:rsidR="002F7E5C" w:rsidRDefault="002F7E5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00B9AF4D" w14:textId="4D1DD4A5" w:rsidR="00FD289B" w:rsidRDefault="00E877D6" w:rsidP="002F7E5C">
      <w:pPr>
        <w:pStyle w:val="a3"/>
        <w:numPr>
          <w:ilvl w:val="0"/>
          <w:numId w:val="19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становите соответствие понятиями</w:t>
      </w:r>
      <w:r w:rsidR="00FD289B" w:rsidRPr="00FD289B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>характеристиками</w:t>
      </w:r>
      <w:r w:rsidR="008E311D">
        <w:rPr>
          <w:rFonts w:ascii="Times New Roman" w:hAnsi="Times New Roman"/>
          <w:sz w:val="28"/>
          <w:szCs w:val="28"/>
        </w:rPr>
        <w:t>.</w:t>
      </w:r>
    </w:p>
    <w:p w14:paraId="4BA94D46" w14:textId="77777777" w:rsidR="008E311D" w:rsidRPr="00FD289B" w:rsidRDefault="008E311D" w:rsidP="008E311D">
      <w:pPr>
        <w:pStyle w:val="a3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tbl>
      <w:tblPr>
        <w:tblStyle w:val="a6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"/>
        <w:gridCol w:w="3455"/>
        <w:gridCol w:w="541"/>
        <w:gridCol w:w="5018"/>
      </w:tblGrid>
      <w:tr w:rsidR="00FD289B" w14:paraId="2761EA29" w14:textId="77777777" w:rsidTr="002F7E5C">
        <w:trPr>
          <w:jc w:val="center"/>
        </w:trPr>
        <w:tc>
          <w:tcPr>
            <w:tcW w:w="484" w:type="dxa"/>
          </w:tcPr>
          <w:p w14:paraId="6E86C834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55" w:type="dxa"/>
          </w:tcPr>
          <w:p w14:paraId="43BB6BAD" w14:textId="77777777" w:rsidR="00FD289B" w:rsidRDefault="00FD289B" w:rsidP="000423D2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соединения</w:t>
            </w:r>
          </w:p>
        </w:tc>
        <w:tc>
          <w:tcPr>
            <w:tcW w:w="541" w:type="dxa"/>
          </w:tcPr>
          <w:p w14:paraId="081EA9BD" w14:textId="77777777" w:rsidR="00FD289B" w:rsidRDefault="00FD289B" w:rsidP="000423D2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18" w:type="dxa"/>
          </w:tcPr>
          <w:p w14:paraId="1B625BA1" w14:textId="77777777" w:rsidR="00FD289B" w:rsidRDefault="00FD289B" w:rsidP="000423D2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</w:t>
            </w:r>
          </w:p>
        </w:tc>
      </w:tr>
      <w:tr w:rsidR="00FD289B" w14:paraId="4529F895" w14:textId="77777777" w:rsidTr="002F7E5C">
        <w:trPr>
          <w:jc w:val="center"/>
        </w:trPr>
        <w:tc>
          <w:tcPr>
            <w:tcW w:w="484" w:type="dxa"/>
          </w:tcPr>
          <w:p w14:paraId="7260E2FC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3455" w:type="dxa"/>
          </w:tcPr>
          <w:p w14:paraId="09F0D151" w14:textId="10254BBA" w:rsidR="00FD289B" w:rsidRDefault="00E877D6" w:rsidP="000423D2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днородная нагрузка</w:t>
            </w:r>
          </w:p>
        </w:tc>
        <w:tc>
          <w:tcPr>
            <w:tcW w:w="541" w:type="dxa"/>
          </w:tcPr>
          <w:p w14:paraId="769AB5F6" w14:textId="77777777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5018" w:type="dxa"/>
          </w:tcPr>
          <w:p w14:paraId="28439EA5" w14:textId="716BE780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4819" w:dyaOrig="820" w14:anchorId="0DB199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0.3pt;height:41.15pt" o:ole="">
                  <v:imagedata r:id="rId16" o:title=""/>
                </v:shape>
                <o:OLEObject Type="Embed" ProgID="Equation.DSMT4" ShapeID="_x0000_i1025" DrawAspect="Content" ObjectID="_1816119940" r:id="rId17"/>
              </w:object>
            </w:r>
          </w:p>
        </w:tc>
      </w:tr>
      <w:tr w:rsidR="00FD289B" w14:paraId="2E795A0C" w14:textId="77777777" w:rsidTr="002F7E5C">
        <w:trPr>
          <w:jc w:val="center"/>
        </w:trPr>
        <w:tc>
          <w:tcPr>
            <w:tcW w:w="484" w:type="dxa"/>
          </w:tcPr>
          <w:p w14:paraId="76324165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3455" w:type="dxa"/>
          </w:tcPr>
          <w:p w14:paraId="0103B4A9" w14:textId="17053134" w:rsidR="00FD289B" w:rsidRDefault="00E877D6" w:rsidP="000423D2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имметричная нагрузка</w:t>
            </w:r>
          </w:p>
        </w:tc>
        <w:tc>
          <w:tcPr>
            <w:tcW w:w="541" w:type="dxa"/>
          </w:tcPr>
          <w:p w14:paraId="06365957" w14:textId="77777777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5018" w:type="dxa"/>
          </w:tcPr>
          <w:p w14:paraId="6E0E1CF2" w14:textId="31B7249F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6B47849B">
                <v:shape id="_x0000_i1026" type="#_x0000_t75" style="width:273.95pt;height:41.15pt" o:ole="">
                  <v:imagedata r:id="rId18" o:title=""/>
                </v:shape>
                <o:OLEObject Type="Embed" ProgID="Equation.DSMT4" ShapeID="_x0000_i1026" DrawAspect="Content" ObjectID="_1816119941" r:id="rId19"/>
              </w:object>
            </w:r>
          </w:p>
        </w:tc>
      </w:tr>
      <w:tr w:rsidR="00FD289B" w14:paraId="40C35389" w14:textId="77777777" w:rsidTr="002F7E5C">
        <w:trPr>
          <w:jc w:val="center"/>
        </w:trPr>
        <w:tc>
          <w:tcPr>
            <w:tcW w:w="484" w:type="dxa"/>
          </w:tcPr>
          <w:p w14:paraId="008048C4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3455" w:type="dxa"/>
          </w:tcPr>
          <w:p w14:paraId="547448D7" w14:textId="288C0812" w:rsidR="00FD289B" w:rsidRDefault="00E877D6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вномерная нагрузка</w:t>
            </w:r>
          </w:p>
        </w:tc>
        <w:tc>
          <w:tcPr>
            <w:tcW w:w="541" w:type="dxa"/>
          </w:tcPr>
          <w:p w14:paraId="0C1B3E72" w14:textId="77777777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5018" w:type="dxa"/>
          </w:tcPr>
          <w:p w14:paraId="0C374E4B" w14:textId="5CEACDB8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1400" w:dyaOrig="820" w14:anchorId="2028EBCD">
                <v:shape id="_x0000_i1027" type="#_x0000_t75" style="width:70.15pt;height:41.15pt" o:ole="">
                  <v:imagedata r:id="rId20" o:title=""/>
                </v:shape>
                <o:OLEObject Type="Embed" ProgID="Equation.DSMT4" ShapeID="_x0000_i1027" DrawAspect="Content" ObjectID="_1816119942" r:id="rId21"/>
              </w:object>
            </w:r>
          </w:p>
        </w:tc>
      </w:tr>
      <w:tr w:rsidR="00FD289B" w14:paraId="2120FB47" w14:textId="77777777" w:rsidTr="002F7E5C">
        <w:trPr>
          <w:jc w:val="center"/>
        </w:trPr>
        <w:tc>
          <w:tcPr>
            <w:tcW w:w="484" w:type="dxa"/>
          </w:tcPr>
          <w:p w14:paraId="206882C4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3455" w:type="dxa"/>
          </w:tcPr>
          <w:p w14:paraId="646D646E" w14:textId="27C97A03" w:rsidR="00FD289B" w:rsidRDefault="00E877D6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симметричная нагрузка</w:t>
            </w:r>
          </w:p>
        </w:tc>
        <w:tc>
          <w:tcPr>
            <w:tcW w:w="541" w:type="dxa"/>
          </w:tcPr>
          <w:p w14:paraId="53B2B7E3" w14:textId="77777777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5018" w:type="dxa"/>
          </w:tcPr>
          <w:p w14:paraId="0A4556D6" w14:textId="32D2C90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7705C13A">
                <v:shape id="_x0000_i1028" type="#_x0000_t75" style="width:273.95pt;height:41.15pt" o:ole="">
                  <v:imagedata r:id="rId22" o:title=""/>
                </v:shape>
                <o:OLEObject Type="Embed" ProgID="Equation.DSMT4" ShapeID="_x0000_i1028" DrawAspect="Content" ObjectID="_1816119943" r:id="rId23"/>
              </w:object>
            </w:r>
          </w:p>
        </w:tc>
      </w:tr>
      <w:tr w:rsidR="00FD289B" w14:paraId="35015BC4" w14:textId="77777777" w:rsidTr="002F7E5C">
        <w:trPr>
          <w:jc w:val="center"/>
        </w:trPr>
        <w:tc>
          <w:tcPr>
            <w:tcW w:w="484" w:type="dxa"/>
          </w:tcPr>
          <w:p w14:paraId="09549ABA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55" w:type="dxa"/>
          </w:tcPr>
          <w:p w14:paraId="0DC09370" w14:textId="77777777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1" w:type="dxa"/>
          </w:tcPr>
          <w:p w14:paraId="2FE4D634" w14:textId="77777777" w:rsidR="00FD289B" w:rsidRDefault="00FD289B" w:rsidP="000423D2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5018" w:type="dxa"/>
          </w:tcPr>
          <w:p w14:paraId="78FA4A4D" w14:textId="16FA74EE" w:rsidR="00FD289B" w:rsidRDefault="00FD289B" w:rsidP="000423D2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1460" w:dyaOrig="820" w14:anchorId="1CDE4B46">
                <v:shape id="_x0000_i1029" type="#_x0000_t75" style="width:72.95pt;height:41.15pt" o:ole="">
                  <v:imagedata r:id="rId24" o:title=""/>
                </v:shape>
                <o:OLEObject Type="Embed" ProgID="Equation.DSMT4" ShapeID="_x0000_i1029" DrawAspect="Content" ObjectID="_1816119944" r:id="rId25"/>
              </w:object>
            </w:r>
          </w:p>
        </w:tc>
      </w:tr>
    </w:tbl>
    <w:p w14:paraId="102A4858" w14:textId="39065092" w:rsidR="00FD289B" w:rsidRDefault="00FD289B" w:rsidP="000423D2">
      <w:pPr>
        <w:tabs>
          <w:tab w:val="left" w:pos="284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ьный ответ:</w:t>
      </w:r>
      <w:r w:rsidR="002F7E5C">
        <w:rPr>
          <w:rFonts w:ascii="Times New Roman" w:hAnsi="Times New Roman"/>
          <w:sz w:val="28"/>
          <w:szCs w:val="28"/>
        </w:rPr>
        <w:t xml:space="preserve"> 1А, 2Д, 3Б, 4Г</w:t>
      </w:r>
    </w:p>
    <w:p w14:paraId="52582906" w14:textId="6217E1B1" w:rsidR="00FD289B" w:rsidRDefault="00FD289B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595909" w14:textId="77777777" w:rsidR="00FD289B" w:rsidRPr="00FD289B" w:rsidRDefault="00FD289B" w:rsidP="000423D2">
      <w:pPr>
        <w:keepLines/>
        <w:tabs>
          <w:tab w:val="left" w:pos="284"/>
        </w:tabs>
        <w:spacing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07B39D3C" w14:textId="77777777" w:rsidR="0039633E" w:rsidRDefault="0039633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установление правильной последовательности </w:t>
      </w:r>
    </w:p>
    <w:p w14:paraId="2B029F4B" w14:textId="77777777" w:rsidR="002F7E5C" w:rsidRDefault="002F7E5C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14:paraId="10A3B914" w14:textId="3AA12B9D" w:rsidR="0039633E" w:rsidRDefault="0039633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Установите правильную последовательность</w:t>
      </w:r>
      <w:r w:rsidR="008E311D">
        <w:rPr>
          <w:rFonts w:ascii="Times New Roman" w:hAnsi="Times New Roman" w:cs="Times New Roman"/>
          <w:i/>
          <w:sz w:val="28"/>
          <w:szCs w:val="28"/>
        </w:rPr>
        <w:t>.</w:t>
      </w:r>
    </w:p>
    <w:p w14:paraId="73FFE32B" w14:textId="5C2B5CFD" w:rsidR="0039633E" w:rsidRDefault="0039633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lastRenderedPageBreak/>
        <w:t>Запишите правильную последовательность букв слева направо.</w:t>
      </w:r>
    </w:p>
    <w:p w14:paraId="069B4CC0" w14:textId="0EDC1860" w:rsidR="009C799E" w:rsidRDefault="009C799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14:paraId="42359665" w14:textId="5412F5C2" w:rsidR="002F7E5C" w:rsidRDefault="009C799E" w:rsidP="002F7E5C">
      <w:pPr>
        <w:pStyle w:val="a3"/>
        <w:numPr>
          <w:ilvl w:val="0"/>
          <w:numId w:val="28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Установите правильную последовательность закона Ома для участка цепи</w:t>
      </w:r>
      <w:r w:rsidR="008E311D">
        <w:rPr>
          <w:rFonts w:ascii="Times New Roman" w:hAnsi="Times New Roman" w:cs="Times New Roman"/>
          <w:sz w:val="28"/>
          <w:szCs w:val="28"/>
        </w:rPr>
        <w:t>:</w:t>
      </w:r>
    </w:p>
    <w:p w14:paraId="2161D82F" w14:textId="77777777" w:rsidR="002F7E5C" w:rsidRDefault="009C799E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А) Сопротивление</w:t>
      </w:r>
    </w:p>
    <w:p w14:paraId="623F87F8" w14:textId="77777777" w:rsidR="002F7E5C" w:rsidRDefault="009C799E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Б) Напряжение</w:t>
      </w:r>
    </w:p>
    <w:p w14:paraId="7E804DA8" w14:textId="77777777" w:rsidR="002F7E5C" w:rsidRDefault="009C799E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В) Сила тока</w:t>
      </w:r>
    </w:p>
    <w:p w14:paraId="346E213E" w14:textId="77777777" w:rsidR="002F7E5C" w:rsidRDefault="009C799E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Г) Прямо пропорционально</w:t>
      </w:r>
    </w:p>
    <w:p w14:paraId="62D1F4D0" w14:textId="77777777" w:rsidR="002F7E5C" w:rsidRDefault="009C799E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Д) Обратно пропорционально</w:t>
      </w:r>
    </w:p>
    <w:p w14:paraId="3753A305" w14:textId="77777777" w:rsidR="002F7E5C" w:rsidRDefault="009C799E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Правильный ответ: В, Г, Б, Д, А</w:t>
      </w:r>
    </w:p>
    <w:p w14:paraId="2C9FDE50" w14:textId="574E6ACC" w:rsidR="009C799E" w:rsidRDefault="009C799E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2C135B4" w14:textId="77777777" w:rsidR="002F7E5C" w:rsidRDefault="002F7E5C" w:rsidP="002F7E5C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5543094" w14:textId="766AF781" w:rsidR="009C799E" w:rsidRPr="002F7E5C" w:rsidRDefault="009C799E" w:rsidP="002F7E5C">
      <w:pPr>
        <w:pStyle w:val="a3"/>
        <w:numPr>
          <w:ilvl w:val="0"/>
          <w:numId w:val="28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 xml:space="preserve"> Установите правильную последовательность генерации переменного тока в генераторе</w:t>
      </w:r>
      <w:r w:rsidR="008E311D">
        <w:rPr>
          <w:rFonts w:ascii="Times New Roman" w:hAnsi="Times New Roman" w:cs="Times New Roman"/>
          <w:sz w:val="28"/>
          <w:szCs w:val="28"/>
        </w:rPr>
        <w:t>:</w:t>
      </w:r>
      <w:r w:rsidRPr="002F7E5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7553B3A" w14:textId="4C3200C4" w:rsidR="009C799E" w:rsidRPr="009C799E" w:rsidRDefault="009C799E" w:rsidP="000423D2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Передача электроэнергии в сеть</w:t>
      </w:r>
    </w:p>
    <w:p w14:paraId="47246065" w14:textId="79D85B47" w:rsidR="009C799E" w:rsidRPr="009C799E" w:rsidRDefault="009C799E" w:rsidP="000423D2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Вращение ротора в магнитном поле</w:t>
      </w:r>
    </w:p>
    <w:p w14:paraId="039C1E91" w14:textId="77777777" w:rsidR="009C799E" w:rsidRPr="009C799E" w:rsidRDefault="009C799E" w:rsidP="000423D2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 xml:space="preserve">Протекание переменного тока в нагрузке </w:t>
      </w:r>
    </w:p>
    <w:p w14:paraId="52BBFE9A" w14:textId="77777777" w:rsidR="002F7E5C" w:rsidRDefault="009C799E" w:rsidP="000423D2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Индукция переменной ЭДС в обмотке статора</w:t>
      </w:r>
    </w:p>
    <w:p w14:paraId="2C9AC4E8" w14:textId="00A5FC83" w:rsidR="002F7E5C" w:rsidRDefault="009C799E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Правильный ответ: Б, Г, В, А</w:t>
      </w:r>
    </w:p>
    <w:p w14:paraId="3BC64330" w14:textId="760AAE26" w:rsidR="002F7E5C" w:rsidRDefault="009C799E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FBE4861" w14:textId="77777777" w:rsidR="002F7E5C" w:rsidRDefault="002F7E5C" w:rsidP="002F7E5C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E1B92CC" w14:textId="01E1DD63" w:rsidR="009C799E" w:rsidRPr="009C799E" w:rsidRDefault="009C799E" w:rsidP="002F7E5C">
      <w:pPr>
        <w:pStyle w:val="a3"/>
        <w:numPr>
          <w:ilvl w:val="0"/>
          <w:numId w:val="28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Расставьте</w:t>
      </w:r>
      <w:r>
        <w:rPr>
          <w:rFonts w:ascii="Times New Roman" w:hAnsi="Times New Roman" w:cs="Times New Roman"/>
          <w:sz w:val="28"/>
          <w:szCs w:val="28"/>
        </w:rPr>
        <w:t xml:space="preserve"> процессы в правильном порядке:</w:t>
      </w:r>
    </w:p>
    <w:p w14:paraId="6DCD4422" w14:textId="27757102" w:rsidR="009C799E" w:rsidRPr="009C799E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C799E" w:rsidRPr="009C799E">
        <w:rPr>
          <w:rFonts w:ascii="Times New Roman" w:hAnsi="Times New Roman" w:cs="Times New Roman"/>
          <w:sz w:val="28"/>
          <w:szCs w:val="28"/>
        </w:rPr>
        <w:t xml:space="preserve">Вычисление напряжения на каждом резисторе </w:t>
      </w:r>
    </w:p>
    <w:p w14:paraId="4E12647D" w14:textId="3BDB2CDC" w:rsidR="009C799E" w:rsidRPr="009C799E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C799E" w:rsidRPr="009C799E">
        <w:rPr>
          <w:rFonts w:ascii="Times New Roman" w:hAnsi="Times New Roman" w:cs="Times New Roman"/>
          <w:sz w:val="28"/>
          <w:szCs w:val="28"/>
        </w:rPr>
        <w:t>Проверка законов Кирхгофа</w:t>
      </w:r>
    </w:p>
    <w:p w14:paraId="02DB8790" w14:textId="2F5A2BA1" w:rsidR="009C799E" w:rsidRPr="009C799E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C799E" w:rsidRPr="009C799E">
        <w:rPr>
          <w:rFonts w:ascii="Times New Roman" w:hAnsi="Times New Roman" w:cs="Times New Roman"/>
          <w:sz w:val="28"/>
          <w:szCs w:val="28"/>
        </w:rPr>
        <w:t>Суммирование сопротивлений всех резисторов</w:t>
      </w:r>
    </w:p>
    <w:p w14:paraId="64536EC2" w14:textId="77777777" w:rsidR="002F7E5C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C799E" w:rsidRPr="009C799E">
        <w:rPr>
          <w:rFonts w:ascii="Times New Roman" w:hAnsi="Times New Roman" w:cs="Times New Roman"/>
          <w:sz w:val="28"/>
          <w:szCs w:val="28"/>
        </w:rPr>
        <w:t>Определение общего тока по закону Ома</w:t>
      </w:r>
    </w:p>
    <w:p w14:paraId="0B95984B" w14:textId="7AD4EFC0" w:rsidR="002F7E5C" w:rsidRDefault="009C799E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В, Г, А, Б</w:t>
      </w:r>
    </w:p>
    <w:p w14:paraId="38939A80" w14:textId="18C375FF" w:rsidR="00A64DDB" w:rsidRDefault="009C799E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BFA730" w14:textId="77777777" w:rsidR="002F7E5C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71CD6AFC" w14:textId="133E64B3" w:rsidR="00A64DDB" w:rsidRPr="002F7E5C" w:rsidRDefault="00A64DDB" w:rsidP="002F7E5C">
      <w:pPr>
        <w:pStyle w:val="a3"/>
        <w:keepLines/>
        <w:numPr>
          <w:ilvl w:val="0"/>
          <w:numId w:val="28"/>
        </w:numPr>
        <w:spacing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Расположите этапы возникновения короткого замыкания в правильном порядке:</w:t>
      </w:r>
    </w:p>
    <w:p w14:paraId="439313A6" w14:textId="07C57C0E" w:rsidR="00A64DDB" w:rsidRPr="00A64DDB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A64DDB" w:rsidRPr="00A64DDB">
        <w:rPr>
          <w:rFonts w:ascii="Times New Roman" w:hAnsi="Times New Roman" w:cs="Times New Roman"/>
          <w:sz w:val="28"/>
          <w:szCs w:val="28"/>
        </w:rPr>
        <w:t>Выделение тепла, возможное возгорание</w:t>
      </w:r>
    </w:p>
    <w:p w14:paraId="4A616F67" w14:textId="1C215916" w:rsidR="00A64DDB" w:rsidRPr="009C799E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A64DDB" w:rsidRPr="00A64DDB">
        <w:rPr>
          <w:rFonts w:ascii="Times New Roman" w:hAnsi="Times New Roman" w:cs="Times New Roman"/>
          <w:sz w:val="28"/>
          <w:szCs w:val="28"/>
        </w:rPr>
        <w:t>Срабатывание защиты (автоматический выключатель, предохранитель)</w:t>
      </w:r>
    </w:p>
    <w:p w14:paraId="39205E07" w14:textId="20AED1C4" w:rsidR="00A64DDB" w:rsidRPr="00A64DDB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A64DDB" w:rsidRPr="00A64DDB">
        <w:rPr>
          <w:rFonts w:ascii="Times New Roman" w:hAnsi="Times New Roman" w:cs="Times New Roman"/>
          <w:sz w:val="28"/>
          <w:szCs w:val="28"/>
        </w:rPr>
        <w:t>Резкое увеличение тока в цепи</w:t>
      </w:r>
    </w:p>
    <w:p w14:paraId="34D044F2" w14:textId="77777777" w:rsidR="002F7E5C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A64DDB" w:rsidRPr="00A64DDB">
        <w:rPr>
          <w:rFonts w:ascii="Times New Roman" w:hAnsi="Times New Roman" w:cs="Times New Roman"/>
          <w:sz w:val="28"/>
          <w:szCs w:val="28"/>
        </w:rPr>
        <w:t>Повреждение изоляции или замыкание проводников</w:t>
      </w:r>
    </w:p>
    <w:p w14:paraId="4C01C5AE" w14:textId="55FE8180" w:rsidR="002F7E5C" w:rsidRDefault="00A64DDB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Г, В, А, Б</w:t>
      </w:r>
    </w:p>
    <w:p w14:paraId="4D6792A0" w14:textId="157D2533" w:rsidR="002F7E5C" w:rsidRDefault="00A64DDB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3F5B8F" w14:textId="77777777" w:rsidR="002F7E5C" w:rsidRDefault="002F7E5C" w:rsidP="002F7E5C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2C311A73" w14:textId="1B86969E" w:rsidR="00A64DDB" w:rsidRPr="00A64DDB" w:rsidRDefault="00A64DDB" w:rsidP="002F7E5C">
      <w:pPr>
        <w:pStyle w:val="a3"/>
        <w:keepLines/>
        <w:numPr>
          <w:ilvl w:val="0"/>
          <w:numId w:val="28"/>
        </w:numPr>
        <w:spacing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Расположите шаги применения законов Кирхгофа к резистивной цепи:</w:t>
      </w:r>
    </w:p>
    <w:p w14:paraId="7CF12A7D" w14:textId="045A468F" w:rsidR="00A64DDB" w:rsidRPr="00A64DDB" w:rsidRDefault="008E438D" w:rsidP="008E438D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A64DDB" w:rsidRPr="00A64DDB">
        <w:rPr>
          <w:rFonts w:ascii="Times New Roman" w:hAnsi="Times New Roman" w:cs="Times New Roman"/>
          <w:sz w:val="28"/>
          <w:szCs w:val="28"/>
        </w:rPr>
        <w:t>Решение системы уравнений для нахождения токов и напряжений</w:t>
      </w:r>
    </w:p>
    <w:p w14:paraId="44BFB6CC" w14:textId="091F01EC" w:rsidR="00A64DDB" w:rsidRPr="00A64DDB" w:rsidRDefault="008E438D" w:rsidP="008E438D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A64DDB" w:rsidRPr="00A64DDB">
        <w:rPr>
          <w:rFonts w:ascii="Times New Roman" w:hAnsi="Times New Roman" w:cs="Times New Roman"/>
          <w:sz w:val="28"/>
          <w:szCs w:val="28"/>
        </w:rPr>
        <w:t>Применение второго закона Кирхгофа (баланс напряжений в контурах)</w:t>
      </w:r>
    </w:p>
    <w:p w14:paraId="47695ECB" w14:textId="3E2D4392" w:rsidR="00A64DDB" w:rsidRPr="00A64DDB" w:rsidRDefault="008E438D" w:rsidP="008E438D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A64DDB" w:rsidRPr="00A64DDB">
        <w:rPr>
          <w:rFonts w:ascii="Times New Roman" w:hAnsi="Times New Roman" w:cs="Times New Roman"/>
          <w:sz w:val="28"/>
          <w:szCs w:val="28"/>
        </w:rPr>
        <w:t>Определение узлов и контуров цепи</w:t>
      </w:r>
    </w:p>
    <w:p w14:paraId="075F6479" w14:textId="67A727F6" w:rsidR="008E438D" w:rsidRDefault="008E438D" w:rsidP="008E438D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A64DDB" w:rsidRPr="00A64DDB">
        <w:rPr>
          <w:rFonts w:ascii="Times New Roman" w:hAnsi="Times New Roman" w:cs="Times New Roman"/>
          <w:sz w:val="28"/>
          <w:szCs w:val="28"/>
        </w:rPr>
        <w:t>Применение первого закона Кирхгофа (баланс токов в узлах)</w:t>
      </w:r>
    </w:p>
    <w:p w14:paraId="7DAF62A7" w14:textId="1FBAEE55" w:rsidR="008E438D" w:rsidRDefault="00A64DDB" w:rsidP="008E438D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В, Г, Б, А</w:t>
      </w:r>
    </w:p>
    <w:p w14:paraId="59B5DE3B" w14:textId="58DCB173" w:rsidR="008E438D" w:rsidRDefault="00A64DDB" w:rsidP="008E438D">
      <w:pPr>
        <w:pStyle w:val="a3"/>
        <w:keepLines/>
        <w:tabs>
          <w:tab w:val="left" w:pos="284"/>
          <w:tab w:val="left" w:pos="426"/>
        </w:tabs>
        <w:spacing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lastRenderedPageBreak/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C6A0AF" w14:textId="77777777" w:rsidR="009C799E" w:rsidRPr="009C799E" w:rsidRDefault="009C799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7D074C9" w14:textId="560C3B7B" w:rsidR="006453E4" w:rsidRDefault="006453E4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я открытого типа</w:t>
      </w:r>
    </w:p>
    <w:p w14:paraId="2E52AF6F" w14:textId="77777777" w:rsidR="006453E4" w:rsidRDefault="006453E4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4144C819" w14:textId="77777777" w:rsidR="008E438D" w:rsidRPr="008E438D" w:rsidRDefault="0039633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8E438D">
        <w:rPr>
          <w:rFonts w:ascii="Times New Roman" w:hAnsi="Times New Roman" w:cs="Times New Roman"/>
          <w:b/>
          <w:sz w:val="28"/>
          <w:szCs w:val="28"/>
        </w:rPr>
        <w:t>Задания открытого типа на дополнение</w:t>
      </w:r>
    </w:p>
    <w:p w14:paraId="20EBC23A" w14:textId="77777777" w:rsidR="008E438D" w:rsidRDefault="008E438D" w:rsidP="008E438D">
      <w:pPr>
        <w:spacing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p w14:paraId="06BD3071" w14:textId="22F80BDC" w:rsidR="008E438D" w:rsidRPr="00716E41" w:rsidRDefault="008E438D" w:rsidP="008E438D">
      <w:pPr>
        <w:spacing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716E41">
        <w:rPr>
          <w:rFonts w:ascii="Times New Roman" w:hAnsi="Times New Roman" w:cs="Times New Roman"/>
          <w:bCs/>
          <w:i/>
          <w:sz w:val="28"/>
          <w:szCs w:val="28"/>
        </w:rPr>
        <w:t>Напишите пропущенное слово (словосочетание)</w:t>
      </w:r>
    </w:p>
    <w:p w14:paraId="3198313F" w14:textId="473C2E31" w:rsidR="006453E4" w:rsidRDefault="0039633E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6453E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14:paraId="5651BCEB" w14:textId="77777777" w:rsidR="008E438D" w:rsidRDefault="006453E4" w:rsidP="008E438D">
      <w:pPr>
        <w:pStyle w:val="a3"/>
        <w:numPr>
          <w:ilvl w:val="0"/>
          <w:numId w:val="24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Индуктивность — это свойство проводника или катушки создавать __________ поле при изменении тока</w:t>
      </w:r>
    </w:p>
    <w:p w14:paraId="686F4363" w14:textId="6155FCC2" w:rsidR="008E438D" w:rsidRDefault="006453E4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магнитное</w:t>
      </w:r>
    </w:p>
    <w:p w14:paraId="096214C5" w14:textId="33AD64D3" w:rsidR="006453E4" w:rsidRDefault="006453E4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63CA280" w14:textId="77777777" w:rsidR="008E438D" w:rsidRDefault="008E438D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8843516" w14:textId="77777777" w:rsidR="008E438D" w:rsidRDefault="006453E4" w:rsidP="008E438D">
      <w:pPr>
        <w:pStyle w:val="a3"/>
        <w:numPr>
          <w:ilvl w:val="0"/>
          <w:numId w:val="24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В цепи синусоидального тока с последовательным соединением R, L, C при условии   наблюдается _____________</w:t>
      </w:r>
      <w:r>
        <w:rPr>
          <w:rFonts w:ascii="Times New Roman" w:hAnsi="Times New Roman" w:cs="Times New Roman"/>
          <w:sz w:val="28"/>
          <w:szCs w:val="28"/>
        </w:rPr>
        <w:t xml:space="preserve"> напряжений.</w:t>
      </w:r>
    </w:p>
    <w:p w14:paraId="53BA69C7" w14:textId="3ACE7C10" w:rsidR="008E438D" w:rsidRDefault="008E438D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резонанс</w:t>
      </w:r>
    </w:p>
    <w:p w14:paraId="07666C0E" w14:textId="43B32A9B" w:rsidR="006453E4" w:rsidRDefault="006453E4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B6831C" w14:textId="77777777" w:rsidR="008E438D" w:rsidRDefault="008E438D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17C6314A" w14:textId="77777777" w:rsidR="008E438D" w:rsidRDefault="006453E4" w:rsidP="008E438D">
      <w:pPr>
        <w:pStyle w:val="a3"/>
        <w:numPr>
          <w:ilvl w:val="0"/>
          <w:numId w:val="24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Алгебраическая сумма токов в _________ равна нулю.</w:t>
      </w:r>
    </w:p>
    <w:p w14:paraId="2A4A34EA" w14:textId="1E7A46A2" w:rsidR="008E438D" w:rsidRDefault="006453E4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узле</w:t>
      </w:r>
    </w:p>
    <w:p w14:paraId="1D0B314E" w14:textId="1338DF7C" w:rsidR="006453E4" w:rsidRDefault="006453E4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02655F1" w14:textId="77777777" w:rsidR="008E438D" w:rsidRDefault="008E438D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53C94DFC" w14:textId="77777777" w:rsidR="008E438D" w:rsidRDefault="000423D2" w:rsidP="008E438D">
      <w:pPr>
        <w:pStyle w:val="a3"/>
        <w:numPr>
          <w:ilvl w:val="0"/>
          <w:numId w:val="24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 xml:space="preserve">Трехфазный источник всегда представляет собой </w:t>
      </w:r>
      <w:r w:rsidRPr="000423D2">
        <w:rPr>
          <w:rFonts w:ascii="Times New Roman" w:hAnsi="Times New Roman" w:cs="Times New Roman"/>
          <w:sz w:val="28"/>
          <w:szCs w:val="28"/>
          <w:u w:val="single"/>
        </w:rPr>
        <w:t>__________</w:t>
      </w:r>
      <w:r>
        <w:rPr>
          <w:rFonts w:ascii="Times New Roman" w:hAnsi="Times New Roman" w:cs="Times New Roman"/>
          <w:sz w:val="28"/>
          <w:szCs w:val="28"/>
        </w:rPr>
        <w:t xml:space="preserve"> независимо от величины</w:t>
      </w:r>
      <w:r w:rsidRPr="000423D2">
        <w:rPr>
          <w:rFonts w:ascii="Times New Roman" w:hAnsi="Times New Roman" w:cs="Times New Roman"/>
          <w:sz w:val="28"/>
          <w:szCs w:val="28"/>
        </w:rPr>
        <w:t xml:space="preserve"> и характера нагрузки.</w:t>
      </w:r>
    </w:p>
    <w:p w14:paraId="437F19C4" w14:textId="53F48001" w:rsidR="008E438D" w:rsidRDefault="000423D2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симметричную систему</w:t>
      </w:r>
    </w:p>
    <w:p w14:paraId="193C8AAE" w14:textId="0EF3EB4E" w:rsidR="000423D2" w:rsidRDefault="000423D2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665777F" w14:textId="77777777" w:rsidR="008E438D" w:rsidRDefault="008E438D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641691D" w14:textId="60DB7EB0" w:rsidR="000423D2" w:rsidRPr="000423D2" w:rsidRDefault="000423D2" w:rsidP="008E438D">
      <w:pPr>
        <w:pStyle w:val="a3"/>
        <w:numPr>
          <w:ilvl w:val="0"/>
          <w:numId w:val="24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меняя индуктивность или емкость,</w:t>
      </w:r>
      <w:r w:rsidRPr="000423D2">
        <w:rPr>
          <w:rFonts w:ascii="Times New Roman" w:hAnsi="Times New Roman" w:cs="Times New Roman"/>
          <w:sz w:val="28"/>
          <w:szCs w:val="28"/>
        </w:rPr>
        <w:t xml:space="preserve"> можно настраивать контур на ту или иную </w:t>
      </w:r>
      <w:r>
        <w:rPr>
          <w:rFonts w:ascii="Times New Roman" w:hAnsi="Times New Roman" w:cs="Times New Roman"/>
          <w:sz w:val="28"/>
          <w:szCs w:val="28"/>
          <w:lang w:val="en-US"/>
        </w:rPr>
        <w:t>_____________</w:t>
      </w:r>
      <w:r w:rsidRPr="000423D2">
        <w:rPr>
          <w:rFonts w:ascii="Times New Roman" w:hAnsi="Times New Roman" w:cs="Times New Roman"/>
          <w:sz w:val="28"/>
          <w:szCs w:val="28"/>
        </w:rPr>
        <w:t xml:space="preserve"> и усиливать в цепи ток той или иной частоты.</w:t>
      </w:r>
    </w:p>
    <w:p w14:paraId="3838805E" w14:textId="65DF8752" w:rsidR="000423D2" w:rsidRPr="000423D2" w:rsidRDefault="000423D2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>Правильный ответ: резонансную частоту</w:t>
      </w:r>
    </w:p>
    <w:p w14:paraId="2A3AE208" w14:textId="3854FBE4" w:rsidR="008E438D" w:rsidRDefault="000423D2" w:rsidP="008E438D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 w:rsidR="008E438D">
        <w:rPr>
          <w:rFonts w:ascii="Times New Roman" w:hAnsi="Times New Roman" w:cs="Times New Roman"/>
          <w:sz w:val="28"/>
          <w:szCs w:val="28"/>
        </w:rPr>
        <w:t xml:space="preserve">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754959" w14:textId="77777777" w:rsidR="008E438D" w:rsidRDefault="008E438D" w:rsidP="008E438D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D3D7033" w14:textId="77777777" w:rsidR="008E438D" w:rsidRDefault="000423D2" w:rsidP="008E438D">
      <w:pPr>
        <w:pStyle w:val="a3"/>
        <w:numPr>
          <w:ilvl w:val="0"/>
          <w:numId w:val="24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Наибольшее из мгновенных значений переменной называется ______.</w:t>
      </w:r>
    </w:p>
    <w:p w14:paraId="1FD7DEAA" w14:textId="4B573047" w:rsidR="008E438D" w:rsidRDefault="000423D2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амплитуда</w:t>
      </w:r>
    </w:p>
    <w:p w14:paraId="3D16F94F" w14:textId="3206425D" w:rsidR="000423D2" w:rsidRDefault="000423D2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67FB02A" w14:textId="77777777" w:rsidR="008E438D" w:rsidRDefault="008E438D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98CA4B3" w14:textId="1EB3D842" w:rsidR="000423D2" w:rsidRPr="000423D2" w:rsidRDefault="000423D2" w:rsidP="008E438D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ind w:left="0" w:firstLine="0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423D2">
        <w:rPr>
          <w:rFonts w:ascii="Times New Roman" w:hAnsi="Times New Roman"/>
          <w:color w:val="000000"/>
          <w:sz w:val="28"/>
          <w:szCs w:val="28"/>
          <w:lang w:eastAsia="ru-RU"/>
        </w:rPr>
        <w:t>В</w:t>
      </w:r>
      <w:r w:rsidRPr="00080EEA">
        <w:rPr>
          <w:rFonts w:ascii="Times New Roman" w:hAnsi="Times New Roman"/>
          <w:color w:val="000000"/>
          <w:sz w:val="28"/>
          <w:szCs w:val="28"/>
          <w:u w:val="single"/>
          <w:lang w:eastAsia="ru-RU"/>
        </w:rPr>
        <w:t xml:space="preserve"> ____________</w:t>
      </w:r>
      <w:r w:rsidRPr="000423D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соединении все элементы цепи расположены между двумя узлами.</w:t>
      </w:r>
    </w:p>
    <w:p w14:paraId="33974417" w14:textId="6AE3E550" w:rsidR="000423D2" w:rsidRPr="006D7B13" w:rsidRDefault="000423D2" w:rsidP="000423D2">
      <w:pPr>
        <w:shd w:val="clear" w:color="auto" w:fill="FFFFFF"/>
        <w:tabs>
          <w:tab w:val="left" w:pos="284"/>
        </w:tabs>
        <w:spacing w:after="0" w:line="240" w:lineRule="auto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параллельном</w:t>
      </w:r>
    </w:p>
    <w:p w14:paraId="6F8E9D5A" w14:textId="10FDA6F0" w:rsidR="000423D2" w:rsidRPr="000423D2" w:rsidRDefault="000423D2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FF363EA" w14:textId="474CD748" w:rsidR="003A3B5F" w:rsidRDefault="003A3B5F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BED83B6" w14:textId="7241FA5F" w:rsidR="003A3B5F" w:rsidRPr="003A3B5F" w:rsidRDefault="003A3B5F" w:rsidP="003A3B5F">
      <w:pPr>
        <w:pStyle w:val="a3"/>
        <w:numPr>
          <w:ilvl w:val="0"/>
          <w:numId w:val="24"/>
        </w:numPr>
        <w:tabs>
          <w:tab w:val="left" w:pos="284"/>
          <w:tab w:val="left" w:pos="426"/>
        </w:tabs>
        <w:spacing w:line="240" w:lineRule="auto"/>
        <w:ind w:left="0" w:firstLine="0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Каждая из цепей, входящих </w:t>
      </w:r>
      <w:r w:rsidRPr="003A3B5F">
        <w:rPr>
          <w:rFonts w:ascii="Times New Roman" w:hAnsi="Times New Roman" w:cs="Times New Roman"/>
          <w:sz w:val="28"/>
          <w:szCs w:val="28"/>
        </w:rPr>
        <w:t>в трех</w:t>
      </w:r>
      <w:r>
        <w:rPr>
          <w:rFonts w:ascii="Times New Roman" w:hAnsi="Times New Roman" w:cs="Times New Roman"/>
          <w:sz w:val="28"/>
          <w:szCs w:val="28"/>
        </w:rPr>
        <w:t>фазную цепь, принято называть ________</w:t>
      </w:r>
    </w:p>
    <w:p w14:paraId="1F2665C0" w14:textId="43E11FE1" w:rsidR="003A3B5F" w:rsidRDefault="003A3B5F" w:rsidP="003A3B5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B5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фазой</w:t>
      </w:r>
    </w:p>
    <w:p w14:paraId="75F6661F" w14:textId="2C38073D" w:rsidR="003A3B5F" w:rsidRDefault="003A3B5F" w:rsidP="003A3B5F">
      <w:pPr>
        <w:pStyle w:val="a3"/>
        <w:tabs>
          <w:tab w:val="left" w:pos="284"/>
          <w:tab w:val="left" w:pos="426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3A3B5F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B89E6E5" w14:textId="77777777" w:rsidR="006453E4" w:rsidRPr="006453E4" w:rsidRDefault="006453E4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4B310B32" w14:textId="4949F2A8" w:rsidR="0039633E" w:rsidRDefault="0039633E" w:rsidP="008E311D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6453E4">
        <w:rPr>
          <w:rFonts w:ascii="Times New Roman" w:hAnsi="Times New Roman" w:cs="Times New Roman"/>
          <w:b/>
          <w:i/>
          <w:sz w:val="28"/>
          <w:szCs w:val="28"/>
        </w:rPr>
        <w:t xml:space="preserve">Задания открытого типа с кратким свободным ответом </w:t>
      </w:r>
    </w:p>
    <w:p w14:paraId="34F3097D" w14:textId="77777777" w:rsidR="008E438D" w:rsidRDefault="008E438D" w:rsidP="008E311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p w14:paraId="5610C313" w14:textId="2E90D148" w:rsidR="008E438D" w:rsidRPr="00AA2AC0" w:rsidRDefault="008E438D" w:rsidP="008E311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AA2AC0">
        <w:rPr>
          <w:rFonts w:ascii="Times New Roman" w:hAnsi="Times New Roman" w:cs="Times New Roman"/>
          <w:bCs/>
          <w:i/>
          <w:sz w:val="28"/>
          <w:szCs w:val="28"/>
        </w:rPr>
        <w:t>Дайте ответ на вопрос</w:t>
      </w:r>
      <w:r w:rsidR="008E311D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57A841BF" w14:textId="77777777" w:rsidR="008E438D" w:rsidRDefault="008E438D" w:rsidP="008E311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1E3D40F" w14:textId="77777777" w:rsidR="008E438D" w:rsidRDefault="006453E4" w:rsidP="008E311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Терморезистор применяют для</w:t>
      </w:r>
      <w:r>
        <w:rPr>
          <w:rFonts w:ascii="Times New Roman" w:hAnsi="Times New Roman" w:cs="Times New Roman"/>
          <w:sz w:val="28"/>
          <w:szCs w:val="28"/>
        </w:rPr>
        <w:t xml:space="preserve"> __________________________________</w:t>
      </w:r>
      <w:r w:rsidRPr="006453E4">
        <w:rPr>
          <w:rFonts w:ascii="Times New Roman" w:hAnsi="Times New Roman" w:cs="Times New Roman"/>
          <w:sz w:val="28"/>
          <w:szCs w:val="28"/>
        </w:rPr>
        <w:t xml:space="preserve"> элементов, изготовленных из металлических проводников, сопротивление которых увеличивается с увеличением тока в цепи.</w:t>
      </w:r>
    </w:p>
    <w:p w14:paraId="27503E9A" w14:textId="77777777" w:rsidR="008E438D" w:rsidRDefault="006453E4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компенсации изменений сопротивлений</w:t>
      </w:r>
    </w:p>
    <w:p w14:paraId="52AD86DF" w14:textId="016E3321" w:rsidR="007B07BB" w:rsidRDefault="006453E4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D3D0F63" w14:textId="77777777" w:rsidR="008E438D" w:rsidRDefault="008E438D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BF6BC01" w14:textId="2CD23B88" w:rsidR="008E438D" w:rsidRDefault="007B07BB" w:rsidP="008E438D">
      <w:pPr>
        <w:pStyle w:val="a3"/>
        <w:numPr>
          <w:ilvl w:val="0"/>
          <w:numId w:val="25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B07BB">
        <w:rPr>
          <w:rFonts w:ascii="Times New Roman" w:hAnsi="Times New Roman" w:cs="Times New Roman"/>
          <w:sz w:val="28"/>
          <w:szCs w:val="28"/>
        </w:rPr>
        <w:t>Значение тока в нелинейном элеме</w:t>
      </w:r>
      <w:r>
        <w:rPr>
          <w:rFonts w:ascii="Times New Roman" w:hAnsi="Times New Roman" w:cs="Times New Roman"/>
          <w:sz w:val="28"/>
          <w:szCs w:val="28"/>
        </w:rPr>
        <w:t xml:space="preserve">нте с симметричной характеристикой не </w:t>
      </w:r>
      <w:r w:rsidRPr="007B07BB">
        <w:rPr>
          <w:rFonts w:ascii="Times New Roman" w:hAnsi="Times New Roman" w:cs="Times New Roman"/>
          <w:sz w:val="28"/>
          <w:szCs w:val="28"/>
        </w:rPr>
        <w:t>зависи</w:t>
      </w:r>
      <w:r>
        <w:rPr>
          <w:rFonts w:ascii="Times New Roman" w:hAnsi="Times New Roman" w:cs="Times New Roman"/>
          <w:sz w:val="28"/>
          <w:szCs w:val="28"/>
        </w:rPr>
        <w:t xml:space="preserve">т от </w:t>
      </w:r>
      <w:r w:rsidRPr="007B07BB">
        <w:rPr>
          <w:rFonts w:ascii="Times New Roman" w:hAnsi="Times New Roman" w:cs="Times New Roman"/>
          <w:sz w:val="28"/>
          <w:szCs w:val="28"/>
        </w:rPr>
        <w:t>___________________</w:t>
      </w:r>
      <w:r w:rsidR="008E311D">
        <w:rPr>
          <w:rFonts w:ascii="Times New Roman" w:hAnsi="Times New Roman" w:cs="Times New Roman"/>
          <w:sz w:val="28"/>
          <w:szCs w:val="28"/>
        </w:rPr>
        <w:t>.</w:t>
      </w:r>
    </w:p>
    <w:p w14:paraId="3FCC106B" w14:textId="77777777" w:rsidR="008E438D" w:rsidRDefault="007B07BB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полярности приложенного напряжения</w:t>
      </w:r>
    </w:p>
    <w:p w14:paraId="0FB6A5DB" w14:textId="150ABBBD" w:rsidR="007B07BB" w:rsidRDefault="007B07BB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B07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76F3061" w14:textId="77777777" w:rsidR="008E438D" w:rsidRDefault="008E438D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805C93A" w14:textId="10786C8E" w:rsidR="008E438D" w:rsidRDefault="007B07BB" w:rsidP="008E438D">
      <w:pPr>
        <w:pStyle w:val="a3"/>
        <w:numPr>
          <w:ilvl w:val="0"/>
          <w:numId w:val="25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щее число уравнений, </w:t>
      </w:r>
      <w:r w:rsidRPr="007B07BB">
        <w:rPr>
          <w:rFonts w:ascii="Times New Roman" w:hAnsi="Times New Roman" w:cs="Times New Roman"/>
          <w:sz w:val="28"/>
          <w:szCs w:val="28"/>
        </w:rPr>
        <w:t>составленных по 1 и 2-му законам Кирхгофа должно быть равно _____________</w:t>
      </w:r>
      <w:r w:rsidR="008E311D">
        <w:rPr>
          <w:rFonts w:ascii="Times New Roman" w:hAnsi="Times New Roman" w:cs="Times New Roman"/>
          <w:sz w:val="28"/>
          <w:szCs w:val="28"/>
        </w:rPr>
        <w:t>.</w:t>
      </w:r>
    </w:p>
    <w:p w14:paraId="7E778235" w14:textId="77777777" w:rsidR="008E438D" w:rsidRDefault="007B07BB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числу неизвестных токов</w:t>
      </w:r>
    </w:p>
    <w:p w14:paraId="6E7AF398" w14:textId="05DA9715" w:rsidR="00ED4D68" w:rsidRDefault="007B07BB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B07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8E5C963" w14:textId="77777777" w:rsidR="008E438D" w:rsidRDefault="008E438D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1698934" w14:textId="1CAD3BFB" w:rsidR="008E438D" w:rsidRDefault="00ED4D68" w:rsidP="008E438D">
      <w:pPr>
        <w:pStyle w:val="a3"/>
        <w:numPr>
          <w:ilvl w:val="0"/>
          <w:numId w:val="25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элементы электрических </w:t>
      </w:r>
      <w:r w:rsidRPr="00ED4D68">
        <w:rPr>
          <w:rFonts w:ascii="Times New Roman" w:hAnsi="Times New Roman" w:cs="Times New Roman"/>
          <w:sz w:val="28"/>
          <w:szCs w:val="28"/>
        </w:rPr>
        <w:t>цепей можно разделить на три группы_________</w:t>
      </w:r>
      <w:r w:rsidR="008E311D">
        <w:rPr>
          <w:rFonts w:ascii="Times New Roman" w:hAnsi="Times New Roman" w:cs="Times New Roman"/>
          <w:sz w:val="28"/>
          <w:szCs w:val="28"/>
        </w:rPr>
        <w:t>.</w:t>
      </w:r>
    </w:p>
    <w:p w14:paraId="2E3D7C41" w14:textId="76E934A9" w:rsidR="008E438D" w:rsidRDefault="00ED4D68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источники, потребители, передатчики электроэнергии </w:t>
      </w:r>
    </w:p>
    <w:p w14:paraId="7C3E6EFB" w14:textId="6B80945C" w:rsidR="003A3B5F" w:rsidRDefault="00ED4D68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ED4D68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7FCCCD0" w14:textId="77777777" w:rsidR="008E438D" w:rsidRDefault="008E438D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268AFB31" w14:textId="7CBA5C15" w:rsidR="008E438D" w:rsidRDefault="003A3B5F" w:rsidP="008E438D">
      <w:pPr>
        <w:pStyle w:val="a3"/>
        <w:numPr>
          <w:ilvl w:val="0"/>
          <w:numId w:val="25"/>
        </w:num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3A3B5F">
        <w:rPr>
          <w:rFonts w:ascii="Times New Roman" w:hAnsi="Times New Roman" w:cs="Times New Roman"/>
          <w:sz w:val="28"/>
          <w:szCs w:val="28"/>
        </w:rPr>
        <w:t xml:space="preserve">При вращении ротора с помощью двигателя в обмотках статора возникают </w:t>
      </w:r>
      <w:r>
        <w:rPr>
          <w:rFonts w:ascii="Times New Roman" w:hAnsi="Times New Roman" w:cs="Times New Roman"/>
          <w:sz w:val="28"/>
          <w:szCs w:val="28"/>
        </w:rPr>
        <w:t>______</w:t>
      </w:r>
      <w:r w:rsidR="008E311D">
        <w:rPr>
          <w:rFonts w:ascii="Times New Roman" w:hAnsi="Times New Roman" w:cs="Times New Roman"/>
          <w:sz w:val="28"/>
          <w:szCs w:val="28"/>
        </w:rPr>
        <w:t>.</w:t>
      </w:r>
    </w:p>
    <w:p w14:paraId="3DEEC399" w14:textId="6B96369F" w:rsidR="008E438D" w:rsidRDefault="003A3B5F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периодически изменяющиеся ЭДС.</w:t>
      </w:r>
    </w:p>
    <w:p w14:paraId="721B1B90" w14:textId="2D0B1A9A" w:rsidR="003A3B5F" w:rsidRDefault="003A3B5F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3A3B5F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A387951" w14:textId="77777777" w:rsidR="008E438D" w:rsidRPr="003A3B5F" w:rsidRDefault="008E438D" w:rsidP="008E438D">
      <w:pPr>
        <w:pStyle w:val="a3"/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02C7396D" w14:textId="7C567AAD" w:rsidR="008E438D" w:rsidRDefault="00080EEA" w:rsidP="008E438D">
      <w:pPr>
        <w:pStyle w:val="a3"/>
        <w:numPr>
          <w:ilvl w:val="0"/>
          <w:numId w:val="25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вокупность векторов на комплексной плоскости, отображающих комплексные токи и напряжени</w:t>
      </w:r>
      <w:r w:rsidRPr="00080EEA">
        <w:rPr>
          <w:rFonts w:ascii="Times New Roman" w:hAnsi="Times New Roman" w:cs="Times New Roman"/>
          <w:sz w:val="28"/>
          <w:szCs w:val="28"/>
        </w:rPr>
        <w:t>я для данной</w:t>
      </w:r>
      <w:r>
        <w:rPr>
          <w:rFonts w:ascii="Times New Roman" w:hAnsi="Times New Roman" w:cs="Times New Roman"/>
          <w:sz w:val="28"/>
          <w:szCs w:val="28"/>
        </w:rPr>
        <w:t xml:space="preserve"> цепи, называется _____________</w:t>
      </w:r>
      <w:r w:rsidR="008E311D">
        <w:rPr>
          <w:rFonts w:ascii="Times New Roman" w:hAnsi="Times New Roman" w:cs="Times New Roman"/>
          <w:sz w:val="28"/>
          <w:szCs w:val="28"/>
        </w:rPr>
        <w:t>.</w:t>
      </w:r>
    </w:p>
    <w:p w14:paraId="263A1C3E" w14:textId="146B883E" w:rsidR="008E438D" w:rsidRDefault="00080EEA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векторной диаграммой</w:t>
      </w:r>
    </w:p>
    <w:p w14:paraId="5CA6E28F" w14:textId="3DCEC78D" w:rsidR="00080EEA" w:rsidRDefault="00080EEA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50B153" w14:textId="77777777" w:rsidR="008E438D" w:rsidRDefault="008E438D" w:rsidP="008E438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5B4B975" w14:textId="77777777" w:rsidR="00080EEA" w:rsidRDefault="00080EEA" w:rsidP="008E438D">
      <w:pPr>
        <w:pStyle w:val="a3"/>
        <w:numPr>
          <w:ilvl w:val="0"/>
          <w:numId w:val="25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Какую силу тока будет иметь цепь с напряжением 12 В и сопротивлением 4 Ом?</w:t>
      </w:r>
    </w:p>
    <w:p w14:paraId="2B829B95" w14:textId="33D24498" w:rsidR="00080EEA" w:rsidRDefault="00080EEA" w:rsidP="00080EEA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Правильный ответ: I=</w:t>
      </w:r>
      <w:r>
        <w:rPr>
          <w:rFonts w:ascii="Times New Roman" w:hAnsi="Times New Roman" w:cs="Times New Roman"/>
          <w:sz w:val="28"/>
          <w:szCs w:val="28"/>
        </w:rPr>
        <w:t>12</w:t>
      </w:r>
      <w:r w:rsidRPr="00A54DD2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080EEA">
        <w:rPr>
          <w:rFonts w:ascii="Times New Roman" w:hAnsi="Times New Roman" w:cs="Times New Roman"/>
          <w:sz w:val="28"/>
          <w:szCs w:val="28"/>
        </w:rPr>
        <w:t>=3А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5318F4A1" w14:textId="2B4D8138" w:rsidR="00080EEA" w:rsidRDefault="00080EEA" w:rsidP="00080EEA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B29914" w14:textId="34A76783" w:rsidR="00080EEA" w:rsidRDefault="00080EEA" w:rsidP="00080EEA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53ADEDD" w14:textId="634C6EB4" w:rsidR="00080EEA" w:rsidRDefault="00080EEA" w:rsidP="008E311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Какой закон описывает ток в цепи с резисторами?</w:t>
      </w:r>
    </w:p>
    <w:p w14:paraId="58AD2761" w14:textId="63D9714E" w:rsidR="00080EEA" w:rsidRPr="00080EEA" w:rsidRDefault="00080EEA" w:rsidP="008E311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8E311D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акон о</w:t>
      </w:r>
      <w:r w:rsidRPr="00080EEA">
        <w:rPr>
          <w:rFonts w:ascii="Times New Roman" w:hAnsi="Times New Roman" w:cs="Times New Roman"/>
          <w:sz w:val="28"/>
          <w:szCs w:val="28"/>
        </w:rPr>
        <w:t>ма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05CC9D84" w14:textId="0CE3709B" w:rsidR="00080EEA" w:rsidRPr="00080EEA" w:rsidRDefault="00080EEA" w:rsidP="00080EEA">
      <w:pPr>
        <w:tabs>
          <w:tab w:val="left" w:pos="284"/>
          <w:tab w:val="left" w:pos="426"/>
        </w:tabs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EF71E15" w14:textId="77777777" w:rsidR="006453E4" w:rsidRDefault="006453E4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14:paraId="3B3F3BF7" w14:textId="1442C8FC" w:rsidR="00080EEA" w:rsidRPr="008E438D" w:rsidRDefault="0039633E" w:rsidP="005D5419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8E438D">
        <w:rPr>
          <w:rFonts w:ascii="Times New Roman" w:hAnsi="Times New Roman" w:cs="Times New Roman"/>
          <w:b/>
          <w:sz w:val="28"/>
          <w:szCs w:val="28"/>
        </w:rPr>
        <w:t xml:space="preserve">Задания открытого типа с развернутым ответом </w:t>
      </w:r>
    </w:p>
    <w:p w14:paraId="61251701" w14:textId="66F068B0" w:rsidR="00E83094" w:rsidRDefault="00E83094" w:rsidP="005D5419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14:paraId="13D20BB7" w14:textId="77777777" w:rsidR="005D5419" w:rsidRPr="008E438D" w:rsidRDefault="005D5419" w:rsidP="005D5419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8E438D">
        <w:rPr>
          <w:rFonts w:ascii="Times New Roman" w:hAnsi="Times New Roman" w:cs="Times New Roman"/>
          <w:bCs/>
          <w:i/>
          <w:iCs/>
          <w:sz w:val="28"/>
          <w:szCs w:val="28"/>
        </w:rPr>
        <w:t>Дайте развернутый ответ на вопрос:</w:t>
      </w:r>
    </w:p>
    <w:p w14:paraId="7EF839E5" w14:textId="77777777" w:rsidR="005D5419" w:rsidRDefault="005D5419" w:rsidP="005D5419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14:paraId="4F0A2534" w14:textId="23319CF4" w:rsidR="00E83094" w:rsidRDefault="005D5419" w:rsidP="005D5419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1. </w:t>
      </w:r>
      <w:r w:rsidR="00E83094" w:rsidRPr="00E83094">
        <w:rPr>
          <w:rFonts w:ascii="Times New Roman" w:hAnsi="Times New Roman" w:cs="Times New Roman"/>
          <w:bCs/>
          <w:iCs/>
          <w:sz w:val="28"/>
          <w:szCs w:val="28"/>
        </w:rPr>
        <w:t>Каковы основные виды электрических цепей?</w:t>
      </w:r>
    </w:p>
    <w:p w14:paraId="0B71048D" w14:textId="77777777" w:rsidR="005D5419" w:rsidRPr="00E25E5A" w:rsidRDefault="005D5419" w:rsidP="005D541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>15 мин.</w:t>
      </w:r>
    </w:p>
    <w:p w14:paraId="0BD2FA56" w14:textId="61C26F4C" w:rsidR="00E83094" w:rsidRDefault="008E438D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Ожидаемый результат</w:t>
      </w:r>
      <w:r w:rsidR="00E83094" w:rsidRPr="00E83094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14:paraId="36F3886F" w14:textId="77777777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Электрические цепи бывают:</w:t>
      </w:r>
    </w:p>
    <w:p w14:paraId="5565F642" w14:textId="77777777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остоянного тока – параметры (ток, напряжение) не изменяются во времени.</w:t>
      </w:r>
    </w:p>
    <w:p w14:paraId="64A6000A" w14:textId="77777777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еременного тока – параметры изменяются по синусоидальному закону.</w:t>
      </w:r>
    </w:p>
    <w:p w14:paraId="31C5C82A" w14:textId="77777777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оследовательные цепи – элементы соединены последовательно, ток одинаков во всех элементах.</w:t>
      </w:r>
    </w:p>
    <w:p w14:paraId="75BF44C5" w14:textId="77777777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араллельные цепи – напряжение на всех элементах одинаково, а ток делится между элементами.</w:t>
      </w:r>
    </w:p>
    <w:p w14:paraId="085877A4" w14:textId="77777777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Смешанные цепи – комбинация последовательного и параллельного соединений.</w:t>
      </w:r>
    </w:p>
    <w:p w14:paraId="1BA55AA6" w14:textId="579DD9A0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>Критерии оценивания: ответ должен содержательно соответствовать ожидаемому результату</w:t>
      </w:r>
      <w:r w:rsidR="005D5419">
        <w:rPr>
          <w:rStyle w:val="notranslate"/>
          <w:rFonts w:ascii="Times New Roman" w:hAnsi="Times New Roman"/>
          <w:sz w:val="28"/>
          <w:szCs w:val="28"/>
        </w:rPr>
        <w:t>.</w:t>
      </w:r>
      <w:r>
        <w:rPr>
          <w:rStyle w:val="notranslate"/>
          <w:rFonts w:ascii="Times New Roman" w:hAnsi="Times New Roman"/>
          <w:sz w:val="28"/>
          <w:szCs w:val="28"/>
        </w:rPr>
        <w:t xml:space="preserve"> </w:t>
      </w:r>
    </w:p>
    <w:p w14:paraId="6AA8B7C3" w14:textId="682131BA" w:rsidR="00E83094" w:rsidRDefault="00E83094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FD6AC47" w14:textId="199C1309" w:rsidR="009F587B" w:rsidRDefault="009F587B" w:rsidP="009F587B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DF1B991" w14:textId="6D85B83C" w:rsidR="008E438D" w:rsidRDefault="005D5419" w:rsidP="005D5419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5D5419">
        <w:rPr>
          <w:rFonts w:ascii="Times New Roman" w:hAnsi="Times New Roman" w:cs="Times New Roman"/>
          <w:iCs/>
          <w:sz w:val="28"/>
          <w:szCs w:val="28"/>
        </w:rPr>
        <w:t xml:space="preserve">2. </w:t>
      </w:r>
      <w:r w:rsidR="009F587B" w:rsidRPr="005D5419">
        <w:rPr>
          <w:rFonts w:ascii="Times New Roman" w:hAnsi="Times New Roman" w:cs="Times New Roman"/>
          <w:bCs/>
          <w:iCs/>
          <w:sz w:val="28"/>
          <w:szCs w:val="28"/>
        </w:rPr>
        <w:t>Что</w:t>
      </w:r>
      <w:r w:rsidR="009F587B" w:rsidRPr="008E438D">
        <w:rPr>
          <w:rFonts w:ascii="Times New Roman" w:hAnsi="Times New Roman" w:cs="Times New Roman"/>
          <w:bCs/>
          <w:iCs/>
          <w:sz w:val="28"/>
          <w:szCs w:val="28"/>
        </w:rPr>
        <w:t xml:space="preserve"> собой представляет трехфазная система и какие преимущества имеют трехфазные системы перед другими системами однофазными и многофазными)?</w:t>
      </w:r>
    </w:p>
    <w:p w14:paraId="4ECAC2C1" w14:textId="77777777" w:rsidR="005D5419" w:rsidRPr="00E25E5A" w:rsidRDefault="005D5419" w:rsidP="005D541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>15 мин.</w:t>
      </w:r>
    </w:p>
    <w:p w14:paraId="4A2DAA25" w14:textId="4B5CD3F9" w:rsidR="008E438D" w:rsidRDefault="008E438D" w:rsidP="005D5419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Ожидаемый результат</w:t>
      </w:r>
      <w:r w:rsidR="009F587B" w:rsidRPr="001B3344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14:paraId="0EB323B7" w14:textId="77777777" w:rsidR="008E438D" w:rsidRDefault="009F587B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Трехфазная система электрических цепей представляет собой совокупность электрических цепей, в которых действуют три синусоидальные ЭДС одной и той же частоты, сдвинутые друг относительно друга по фазе и создаваемые общим источником энергии. Каждая из цепей, входящих в трехфазную цепь, принято называть фазой.</w:t>
      </w:r>
    </w:p>
    <w:p w14:paraId="7878DDB3" w14:textId="77777777" w:rsidR="008E438D" w:rsidRDefault="009F587B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Трехфазные системы имеют ряд преимуществ перед другими системами (однофазными и многофазными):</w:t>
      </w:r>
    </w:p>
    <w:p w14:paraId="515FEC71" w14:textId="3F7D8CAD" w:rsidR="008E438D" w:rsidRDefault="009F587B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они позволяют легко получить вращающееся магнитное поле (на этом основан принцип работы разных двигателей переменного тока)</w:t>
      </w:r>
      <w:r w:rsidR="005D5419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14:paraId="67EB8B8E" w14:textId="34EF69DF" w:rsidR="008E438D" w:rsidRDefault="009F587B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трехфазные системы наиболее экономичны, имеют высокий КПД</w:t>
      </w:r>
      <w:r w:rsidR="005D5419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14:paraId="3F63BE78" w14:textId="014A9998" w:rsidR="008E438D" w:rsidRDefault="009F587B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конструкция трехфазных двигателей, генераторов и трансформаторов наиболее проста, что обеспечивает их высокую надежность</w:t>
      </w:r>
      <w:r w:rsidR="005D5419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14:paraId="787061F6" w14:textId="0BCB3C69" w:rsidR="008E438D" w:rsidRDefault="009F587B" w:rsidP="008E438D">
      <w:pPr>
        <w:pStyle w:val="a3"/>
        <w:tabs>
          <w:tab w:val="left" w:pos="284"/>
          <w:tab w:val="left" w:pos="426"/>
        </w:tabs>
        <w:spacing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один трехфазный генератор позволяет получать два различных (по величине) напряжения.</w:t>
      </w:r>
    </w:p>
    <w:p w14:paraId="50EF484A" w14:textId="250CD5BC" w:rsidR="009F587B" w:rsidRPr="008E438D" w:rsidRDefault="009F587B" w:rsidP="005D5419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Style w:val="notranslate"/>
          <w:rFonts w:ascii="Times New Roman" w:hAnsi="Times New Roman" w:cs="Times New Roman"/>
          <w:bCs/>
          <w:i/>
          <w:iCs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lastRenderedPageBreak/>
        <w:t xml:space="preserve">Критерии оценивания: ответ должен содержательно соответствовать ожидаемому результату </w:t>
      </w:r>
    </w:p>
    <w:p w14:paraId="34EC79AD" w14:textId="5B2C272E" w:rsidR="009F587B" w:rsidRDefault="009F587B" w:rsidP="005D5419">
      <w:pPr>
        <w:tabs>
          <w:tab w:val="left" w:pos="284"/>
          <w:tab w:val="left" w:pos="426"/>
          <w:tab w:val="left" w:pos="851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AC0DE5" w14:textId="799DD557" w:rsidR="00080EEA" w:rsidRDefault="00080EEA" w:rsidP="000423D2">
      <w:pPr>
        <w:tabs>
          <w:tab w:val="left" w:pos="284"/>
          <w:tab w:val="left" w:pos="426"/>
        </w:tabs>
        <w:spacing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14:paraId="40356CBC" w14:textId="1CF66D11" w:rsidR="00080EEA" w:rsidRPr="00C215B1" w:rsidRDefault="00080EEA" w:rsidP="005D5419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C215B1">
        <w:rPr>
          <w:rFonts w:ascii="Times New Roman" w:hAnsi="Times New Roman"/>
          <w:i/>
          <w:sz w:val="28"/>
          <w:szCs w:val="28"/>
        </w:rPr>
        <w:t>Приведите полное решение задачи</w:t>
      </w:r>
      <w:r w:rsidR="005D5419">
        <w:rPr>
          <w:rFonts w:ascii="Times New Roman" w:hAnsi="Times New Roman"/>
          <w:i/>
          <w:sz w:val="28"/>
          <w:szCs w:val="28"/>
        </w:rPr>
        <w:t>.</w:t>
      </w:r>
    </w:p>
    <w:p w14:paraId="370E71ED" w14:textId="77777777" w:rsidR="00080EEA" w:rsidRDefault="00080EEA" w:rsidP="005D5419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14:paraId="03FF71D6" w14:textId="70B2D150" w:rsidR="00080EEA" w:rsidRPr="004A714A" w:rsidRDefault="00080EEA" w:rsidP="005D5419">
      <w:pPr>
        <w:pStyle w:val="a3"/>
        <w:numPr>
          <w:ilvl w:val="0"/>
          <w:numId w:val="27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4A714A">
        <w:rPr>
          <w:rFonts w:ascii="Times New Roman" w:hAnsi="Times New Roman"/>
          <w:sz w:val="28"/>
          <w:szCs w:val="28"/>
        </w:rPr>
        <w:t>Для указанной электрической цепи постоянного тока с приведенными численными данными определить главный ток схемы (расчеты производить с точностью до третьего знака после запятой):</w:t>
      </w:r>
    </w:p>
    <w:p w14:paraId="79BEDECD" w14:textId="77777777" w:rsidR="00080EEA" w:rsidRDefault="00080EEA" w:rsidP="00080EEA">
      <w:pPr>
        <w:pStyle w:val="a8"/>
        <w:spacing w:before="0" w:beforeAutospacing="0" w:after="0" w:afterAutospacing="0" w:line="360" w:lineRule="auto"/>
        <w:jc w:val="center"/>
        <w:rPr>
          <w:rStyle w:val="notranslate"/>
          <w:sz w:val="28"/>
          <w:szCs w:val="28"/>
        </w:rPr>
      </w:pPr>
      <w:r>
        <w:rPr>
          <w:sz w:val="28"/>
          <w:szCs w:val="28"/>
        </w:rPr>
        <w:t xml:space="preserve"> </w:t>
      </w:r>
      <w:r w:rsidRPr="00AC3358">
        <w:rPr>
          <w:noProof/>
        </w:rPr>
        <w:drawing>
          <wp:inline distT="0" distB="0" distL="0" distR="0" wp14:anchorId="2B2BDE8B" wp14:editId="4D053BC2">
            <wp:extent cx="3632653" cy="1499191"/>
            <wp:effectExtent l="0" t="0" r="6350" b="6350"/>
            <wp:docPr id="10" name="Рисунок 10" descr="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8.bmp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456" cy="150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870A0" w14:textId="4CE4E797" w:rsidR="00080EEA" w:rsidRPr="004A714A" w:rsidRDefault="00080EEA" w:rsidP="004A714A">
      <w:pPr>
        <w:pStyle w:val="a8"/>
        <w:shd w:val="clear" w:color="auto" w:fill="FFFFFF"/>
        <w:spacing w:before="0" w:beforeAutospacing="0" w:after="0" w:afterAutospacing="0"/>
        <w:jc w:val="center"/>
        <w:rPr>
          <w:rStyle w:val="notranslate"/>
        </w:rPr>
      </w:pPr>
      <w:r w:rsidRPr="00C215B1">
        <w:rPr>
          <w:position w:val="-54"/>
          <w:sz w:val="28"/>
          <w:szCs w:val="28"/>
          <w:lang w:val="uk-UA"/>
        </w:rPr>
        <w:object w:dxaOrig="8720" w:dyaOrig="1240" w14:anchorId="7F562A8C">
          <v:shape id="_x0000_i1030" type="#_x0000_t75" style="width:426.4pt;height:62.65pt" o:ole="">
            <v:imagedata r:id="rId27" o:title=""/>
          </v:shape>
          <o:OLEObject Type="Embed" ProgID="Equation.DSMT4" ShapeID="_x0000_i1030" DrawAspect="Content" ObjectID="_1816119945" r:id="rId28"/>
        </w:object>
      </w:r>
      <w:r>
        <w:rPr>
          <w:rStyle w:val="notranslate"/>
          <w:sz w:val="28"/>
          <w:szCs w:val="28"/>
        </w:rPr>
        <w:t>.</w:t>
      </w:r>
    </w:p>
    <w:p w14:paraId="0C4D5C85" w14:textId="78B28935" w:rsidR="005D5419" w:rsidRPr="00E25E5A" w:rsidRDefault="005D5419" w:rsidP="005D541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30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59657880" w14:textId="4E3DE8E8" w:rsidR="00080EEA" w:rsidRDefault="008E438D" w:rsidP="00080EEA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>Ожидаемый результат</w:t>
      </w:r>
      <w:r w:rsidR="00080EEA">
        <w:rPr>
          <w:rStyle w:val="notranslate"/>
          <w:rFonts w:ascii="Times New Roman" w:hAnsi="Times New Roman"/>
          <w:sz w:val="28"/>
          <w:szCs w:val="28"/>
        </w:rPr>
        <w:t>:</w:t>
      </w:r>
    </w:p>
    <w:p w14:paraId="24CCA031" w14:textId="77777777" w:rsidR="00080EEA" w:rsidRPr="00C215B1" w:rsidRDefault="00080EEA" w:rsidP="00080EEA">
      <w:pPr>
        <w:numPr>
          <w:ilvl w:val="0"/>
          <w:numId w:val="26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215B1">
        <w:rPr>
          <w:rStyle w:val="notranslate"/>
          <w:rFonts w:ascii="Times New Roman" w:hAnsi="Times New Roman"/>
          <w:sz w:val="28"/>
          <w:szCs w:val="28"/>
        </w:rPr>
        <w:t>Определим входное сопротивление электрической цепи:</w:t>
      </w:r>
      <w:r w:rsidRPr="00C215B1">
        <w:rPr>
          <w:rFonts w:ascii="Times New Roman" w:hAnsi="Times New Roman"/>
          <w:sz w:val="28"/>
          <w:szCs w:val="28"/>
        </w:rPr>
        <w:t xml:space="preserve"> </w:t>
      </w:r>
    </w:p>
    <w:p w14:paraId="592A3B89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12"/>
          <w:sz w:val="28"/>
          <w:szCs w:val="28"/>
          <w:lang w:val="uk-UA"/>
        </w:rPr>
        <w:object w:dxaOrig="3700" w:dyaOrig="380" w14:anchorId="27AB4A8D">
          <v:shape id="_x0000_i1031" type="#_x0000_t75" style="width:192.6pt;height:19.65pt" o:ole="">
            <v:imagedata r:id="rId29" o:title=""/>
          </v:shape>
          <o:OLEObject Type="Embed" ProgID="Equation.DSMT4" ShapeID="_x0000_i1031" DrawAspect="Content" ObjectID="_1816119946" r:id="rId30"/>
        </w:object>
      </w:r>
    </w:p>
    <w:p w14:paraId="443AD867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4700" w:dyaOrig="800" w14:anchorId="7157C947">
          <v:shape id="_x0000_i1032" type="#_x0000_t75" style="width:243.1pt;height:41.15pt" o:ole="">
            <v:imagedata r:id="rId31" o:title=""/>
          </v:shape>
          <o:OLEObject Type="Embed" ProgID="Equation.DSMT4" ShapeID="_x0000_i1032" DrawAspect="Content" ObjectID="_1816119947" r:id="rId32"/>
        </w:object>
      </w:r>
    </w:p>
    <w:p w14:paraId="208CB4E5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4959" w:dyaOrig="800" w14:anchorId="4FD1A2A0">
          <v:shape id="_x0000_i1033" type="#_x0000_t75" style="width:257.15pt;height:41.15pt" o:ole="">
            <v:imagedata r:id="rId33" o:title=""/>
          </v:shape>
          <o:OLEObject Type="Embed" ProgID="Equation.DSMT4" ShapeID="_x0000_i1033" DrawAspect="Content" ObjectID="_1816119948" r:id="rId34"/>
        </w:object>
      </w:r>
    </w:p>
    <w:p w14:paraId="510487FD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12"/>
          <w:sz w:val="28"/>
          <w:szCs w:val="28"/>
          <w:lang w:val="uk-UA"/>
        </w:rPr>
        <w:object w:dxaOrig="5140" w:dyaOrig="380" w14:anchorId="3858BB74">
          <v:shape id="_x0000_i1034" type="#_x0000_t75" style="width:268.35pt;height:19.65pt" o:ole="">
            <v:imagedata r:id="rId35" o:title=""/>
          </v:shape>
          <o:OLEObject Type="Embed" ProgID="Equation.DSMT4" ShapeID="_x0000_i1034" DrawAspect="Content" ObjectID="_1816119949" r:id="rId36"/>
        </w:object>
      </w:r>
    </w:p>
    <w:p w14:paraId="35E1C3BC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5380" w:dyaOrig="800" w14:anchorId="3F1C1720">
          <v:shape id="_x0000_i1035" type="#_x0000_t75" style="width:280.5pt;height:41.15pt" o:ole="">
            <v:imagedata r:id="rId37" o:title=""/>
          </v:shape>
          <o:OLEObject Type="Embed" ProgID="Equation.DSMT4" ShapeID="_x0000_i1035" DrawAspect="Content" ObjectID="_1816119950" r:id="rId38"/>
        </w:object>
      </w:r>
    </w:p>
    <w:p w14:paraId="311EE06F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5300" w:dyaOrig="800" w14:anchorId="33AFF321">
          <v:shape id="_x0000_i1036" type="#_x0000_t75" style="width:273.05pt;height:41.15pt" o:ole="">
            <v:imagedata r:id="rId39" o:title=""/>
          </v:shape>
          <o:OLEObject Type="Embed" ProgID="Equation.DSMT4" ShapeID="_x0000_i1036" DrawAspect="Content" ObjectID="_1816119951" r:id="rId40"/>
        </w:object>
      </w:r>
    </w:p>
    <w:p w14:paraId="0894D3B3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C215B1">
        <w:rPr>
          <w:rFonts w:ascii="Times New Roman" w:hAnsi="Times New Roman"/>
          <w:position w:val="-12"/>
          <w:sz w:val="28"/>
          <w:szCs w:val="28"/>
          <w:lang w:val="uk-UA"/>
        </w:rPr>
        <w:object w:dxaOrig="5179" w:dyaOrig="380" w14:anchorId="000EFDED">
          <v:shape id="_x0000_i1037" type="#_x0000_t75" style="width:269.3pt;height:19.65pt" o:ole="">
            <v:imagedata r:id="rId41" o:title=""/>
          </v:shape>
          <o:OLEObject Type="Embed" ProgID="Equation.DSMT4" ShapeID="_x0000_i1037" DrawAspect="Content" ObjectID="_1816119952" r:id="rId42"/>
        </w:object>
      </w:r>
    </w:p>
    <w:p w14:paraId="508A378B" w14:textId="77777777" w:rsidR="00080EEA" w:rsidRPr="00C215B1" w:rsidRDefault="00080EEA" w:rsidP="00080EEA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3620" w:dyaOrig="780" w14:anchorId="5A3024C5">
          <v:shape id="_x0000_i1038" type="#_x0000_t75" style="width:188.9pt;height:38.35pt" o:ole="">
            <v:imagedata r:id="rId43" o:title=""/>
          </v:shape>
          <o:OLEObject Type="Embed" ProgID="Equation.DSMT4" ShapeID="_x0000_i1038" DrawAspect="Content" ObjectID="_1816119953" r:id="rId44"/>
        </w:object>
      </w:r>
    </w:p>
    <w:p w14:paraId="23B1E24B" w14:textId="77158BDB" w:rsidR="00080EEA" w:rsidRPr="00FA1CFC" w:rsidRDefault="00080EEA" w:rsidP="00080EEA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  <w:r w:rsidR="005D5419">
        <w:rPr>
          <w:rStyle w:val="notranslate"/>
          <w:rFonts w:ascii="Times New Roman" w:hAnsi="Times New Roman"/>
          <w:sz w:val="28"/>
          <w:szCs w:val="28"/>
        </w:rPr>
        <w:t xml:space="preserve"> </w:t>
      </w:r>
      <w:r w:rsidRPr="00432EC5">
        <w:rPr>
          <w:rStyle w:val="notranslate"/>
          <w:rFonts w:ascii="Times New Roman" w:hAnsi="Times New Roman"/>
          <w:sz w:val="28"/>
          <w:szCs w:val="28"/>
        </w:rPr>
        <w:t>расчет входного сопротивления с указанной точностью;</w:t>
      </w:r>
      <w:r w:rsidR="005D5419">
        <w:rPr>
          <w:rStyle w:val="notranslate"/>
          <w:rFonts w:ascii="Times New Roman" w:hAnsi="Times New Roman"/>
          <w:sz w:val="28"/>
          <w:szCs w:val="28"/>
        </w:rPr>
        <w:t xml:space="preserve"> </w:t>
      </w:r>
      <w:r w:rsidRPr="00432EC5">
        <w:rPr>
          <w:rStyle w:val="notranslate"/>
          <w:rFonts w:ascii="Times New Roman" w:hAnsi="Times New Roman"/>
          <w:sz w:val="28"/>
          <w:szCs w:val="28"/>
        </w:rPr>
        <w:t>вычисление главного тока по закону Ома</w:t>
      </w:r>
    </w:p>
    <w:p w14:paraId="7A431775" w14:textId="77777777" w:rsidR="00080EEA" w:rsidRPr="006D7B13" w:rsidRDefault="00080EEA" w:rsidP="00080EEA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8,520 А</w:t>
      </w:r>
    </w:p>
    <w:p w14:paraId="7AE7D6E4" w14:textId="2881662E" w:rsidR="00080EEA" w:rsidRDefault="00080EEA" w:rsidP="00080EEA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84A061" w14:textId="06096D6D" w:rsidR="004A714A" w:rsidRDefault="004A714A" w:rsidP="004A714A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32B7AD50" w14:textId="1684C5A5" w:rsidR="004A714A" w:rsidRDefault="004A714A" w:rsidP="008E438D">
      <w:pPr>
        <w:pStyle w:val="a3"/>
        <w:numPr>
          <w:ilvl w:val="0"/>
          <w:numId w:val="27"/>
        </w:numPr>
        <w:shd w:val="clear" w:color="auto" w:fill="FFFFFF"/>
        <w:spacing w:after="0" w:line="240" w:lineRule="auto"/>
        <w:ind w:left="0" w:firstLine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последовательного контура найти набольшее возможное значение напряжения на конденсаторе (без потерь) при изменении его емкости</w:t>
      </w:r>
      <w:r w:rsidR="00A96551">
        <w:rPr>
          <w:rFonts w:ascii="Times New Roman" w:hAnsi="Times New Roman" w:cs="Times New Roman"/>
          <w:sz w:val="28"/>
          <w:szCs w:val="28"/>
        </w:rPr>
        <w:t xml:space="preserve"> (</w:t>
      </w:r>
      <w:r w:rsidR="00A96551" w:rsidRPr="004A714A">
        <w:rPr>
          <w:rFonts w:ascii="Times New Roman" w:hAnsi="Times New Roman"/>
          <w:sz w:val="28"/>
          <w:szCs w:val="28"/>
        </w:rPr>
        <w:t>расчеты производить с точностью до третьего знака после запятой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D15234" w14:textId="53AF00C1" w:rsidR="004A714A" w:rsidRDefault="004A714A" w:rsidP="004A714A">
      <w:pPr>
        <w:pStyle w:val="a3"/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CB4117B" wp14:editId="130F7959">
            <wp:extent cx="2352675" cy="13144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CD981" w14:textId="049568FF" w:rsidR="004A714A" w:rsidRDefault="004A714A" w:rsidP="004A714A">
      <w:pPr>
        <w:pStyle w:val="a3"/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4A714A">
        <w:rPr>
          <w:rFonts w:ascii="Times New Roman" w:hAnsi="Times New Roman" w:cs="Times New Roman"/>
          <w:sz w:val="28"/>
          <w:szCs w:val="28"/>
        </w:rPr>
        <w:t>= 1</w:t>
      </w:r>
      <w:r>
        <w:rPr>
          <w:rFonts w:ascii="Times New Roman" w:hAnsi="Times New Roman" w:cs="Times New Roman"/>
          <w:sz w:val="28"/>
          <w:szCs w:val="28"/>
        </w:rPr>
        <w:t>,6 В</w:t>
      </w:r>
      <w:r w:rsidRPr="004A714A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A714A">
        <w:rPr>
          <w:rFonts w:ascii="Times New Roman" w:hAnsi="Times New Roman" w:cs="Times New Roman"/>
          <w:sz w:val="28"/>
          <w:szCs w:val="28"/>
        </w:rPr>
        <w:t xml:space="preserve">= 50 </w:t>
      </w:r>
      <w:r>
        <w:rPr>
          <w:rFonts w:ascii="Times New Roman" w:hAnsi="Times New Roman" w:cs="Times New Roman"/>
          <w:sz w:val="28"/>
          <w:szCs w:val="28"/>
        </w:rPr>
        <w:t>Ом</w:t>
      </w:r>
      <w:r w:rsidRPr="004A714A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4A714A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 xml:space="preserve">1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Гц</w:t>
      </w:r>
      <w:proofErr w:type="spellEnd"/>
      <w:r w:rsidRPr="004A714A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ɷ= 10</w:t>
      </w:r>
      <w:r w:rsidRPr="004A714A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</w:p>
    <w:p w14:paraId="7446B0D5" w14:textId="7FBFA894" w:rsidR="005D5419" w:rsidRPr="00E25E5A" w:rsidRDefault="005D5419" w:rsidP="005D541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0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72E9A9A5" w14:textId="0AB9ACD4" w:rsidR="004A714A" w:rsidRDefault="008E438D" w:rsidP="004A714A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4A714A" w:rsidRPr="001B3344">
        <w:rPr>
          <w:rFonts w:ascii="Times New Roman" w:hAnsi="Times New Roman" w:cs="Times New Roman"/>
          <w:sz w:val="28"/>
          <w:szCs w:val="28"/>
        </w:rPr>
        <w:t>:</w:t>
      </w:r>
    </w:p>
    <w:p w14:paraId="2A20479D" w14:textId="4B4D902C" w:rsidR="004A714A" w:rsidRDefault="004A714A" w:rsidP="004A714A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>Ток в последовательном RLC контуре</w:t>
      </w:r>
    </w:p>
    <w:p w14:paraId="3B51859D" w14:textId="79A0C81D" w:rsidR="004A714A" w:rsidRDefault="004A714A" w:rsidP="004A714A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4DA4D05" wp14:editId="7A03AF46">
            <wp:extent cx="1450368" cy="65228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65444" cy="65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A0276" w14:textId="1F3D28AB" w:rsidR="004A714A" w:rsidRDefault="004A714A" w:rsidP="004A714A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>Напряжение на конденсаторе</w:t>
      </w:r>
    </w:p>
    <w:p w14:paraId="084DF6B9" w14:textId="2ECAC11C" w:rsidR="004A714A" w:rsidRDefault="004A714A" w:rsidP="004A714A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EA78A7B" wp14:editId="7ABFE540">
            <wp:extent cx="2118608" cy="68754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35247" cy="69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D7F2" w14:textId="77777777" w:rsidR="004A714A" w:rsidRPr="004A714A" w:rsidRDefault="004A714A" w:rsidP="004A714A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 xml:space="preserve">Максимум напряжения на конденсаторе (или квадрата напряжения) найдем, </w:t>
      </w:r>
    </w:p>
    <w:p w14:paraId="31FA15C3" w14:textId="3713A0E6" w:rsidR="004A714A" w:rsidRDefault="004A714A" w:rsidP="004A714A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>приравнивая к нулю производную:</w:t>
      </w:r>
    </w:p>
    <w:p w14:paraId="07106722" w14:textId="50E4CFC5" w:rsidR="00A96551" w:rsidRDefault="00A96551" w:rsidP="00A9655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BF03DDD" wp14:editId="607A5A3D">
            <wp:extent cx="626401" cy="445273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35607" cy="45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38AD6" w14:textId="7A072B97" w:rsidR="00A96551" w:rsidRDefault="00A96551" w:rsidP="00A96551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A96551">
        <w:rPr>
          <w:rFonts w:ascii="Times New Roman" w:hAnsi="Times New Roman" w:cs="Times New Roman"/>
          <w:sz w:val="28"/>
          <w:szCs w:val="28"/>
        </w:rPr>
        <w:t>Тогда напряжение на конденсаторе достигает максимума при</w:t>
      </w:r>
    </w:p>
    <w:p w14:paraId="002048AE" w14:textId="1F9A04B7" w:rsidR="00A96551" w:rsidRDefault="00A96551" w:rsidP="00A9655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2D527CC" wp14:editId="572E204D">
            <wp:extent cx="1521516" cy="504802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539565" cy="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392AE" w14:textId="07AD7F92" w:rsidR="00A96551" w:rsidRDefault="00A96551" w:rsidP="00A96551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vertAlign w:val="subscript"/>
        </w:rPr>
      </w:pPr>
      <w:r w:rsidRPr="00A96551">
        <w:rPr>
          <w:rFonts w:ascii="Times New Roman" w:hAnsi="Times New Roman" w:cs="Times New Roman"/>
          <w:sz w:val="28"/>
          <w:szCs w:val="28"/>
        </w:rPr>
        <w:t>При этом значении X</w:t>
      </w:r>
      <w:r w:rsidRPr="00A96551">
        <w:rPr>
          <w:rFonts w:ascii="Times New Roman" w:hAnsi="Times New Roman" w:cs="Times New Roman"/>
          <w:sz w:val="28"/>
          <w:szCs w:val="28"/>
          <w:vertAlign w:val="subscript"/>
        </w:rPr>
        <w:t>C</w:t>
      </w:r>
    </w:p>
    <w:p w14:paraId="2603C30E" w14:textId="0E338E80" w:rsidR="00A96551" w:rsidRDefault="00A96551" w:rsidP="00A9655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9E1F15D" wp14:editId="0E2BF41C">
            <wp:extent cx="1227910" cy="3657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55540" cy="37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C4A1C" w14:textId="67E0E52A" w:rsidR="00A96551" w:rsidRDefault="00A96551" w:rsidP="00A96551">
      <w:pPr>
        <w:tabs>
          <w:tab w:val="left" w:pos="284"/>
          <w:tab w:val="left" w:pos="426"/>
          <w:tab w:val="left" w:pos="851"/>
        </w:tabs>
        <w:spacing w:line="240" w:lineRule="auto"/>
        <w:contextualSpacing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  <w:r w:rsidRPr="00A96551">
        <w:rPr>
          <w:rStyle w:val="notranslate"/>
          <w:rFonts w:ascii="Times New Roman" w:hAnsi="Times New Roman"/>
          <w:sz w:val="28"/>
          <w:szCs w:val="28"/>
        </w:rPr>
        <w:t xml:space="preserve"> </w:t>
      </w:r>
      <w:r>
        <w:rPr>
          <w:rStyle w:val="notranslate"/>
          <w:rFonts w:ascii="Times New Roman" w:hAnsi="Times New Roman"/>
          <w:sz w:val="28"/>
          <w:szCs w:val="28"/>
        </w:rPr>
        <w:t xml:space="preserve">ответ должен содержательно соответствовать ожидаемому результату </w:t>
      </w:r>
    </w:p>
    <w:p w14:paraId="001EFDCA" w14:textId="79C1826D" w:rsidR="00A96551" w:rsidRPr="006D7B13" w:rsidRDefault="00A96551" w:rsidP="00A96551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3,58 В</w:t>
      </w:r>
    </w:p>
    <w:p w14:paraId="3FFACF94" w14:textId="4B38DF22" w:rsidR="00A96551" w:rsidRDefault="00A96551" w:rsidP="00A96551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CD5160">
        <w:rPr>
          <w:rFonts w:ascii="Times New Roman" w:hAnsi="Times New Roman" w:cs="Times New Roman"/>
          <w:sz w:val="28"/>
          <w:szCs w:val="28"/>
        </w:rPr>
        <w:t>ОПК-1 (ОПК-1.2)</w:t>
      </w:r>
      <w:r w:rsidR="000276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EE7F51" w14:textId="3E0C8CCC" w:rsidR="001B3344" w:rsidRDefault="001B3344">
      <w:pPr>
        <w:rPr>
          <w:rFonts w:ascii="Times New Roman" w:hAnsi="Times New Roman" w:cs="Times New Roman"/>
          <w:sz w:val="28"/>
          <w:szCs w:val="28"/>
        </w:rPr>
      </w:pPr>
    </w:p>
    <w:sectPr w:rsidR="001B3344" w:rsidSect="002F7E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0E1C82"/>
    <w:multiLevelType w:val="hybridMultilevel"/>
    <w:tmpl w:val="A6A2459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05420"/>
    <w:multiLevelType w:val="hybridMultilevel"/>
    <w:tmpl w:val="27C04A2A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E0203"/>
    <w:multiLevelType w:val="hybridMultilevel"/>
    <w:tmpl w:val="7182EF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4D0B36"/>
    <w:multiLevelType w:val="hybridMultilevel"/>
    <w:tmpl w:val="A560E5BA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B6E09"/>
    <w:multiLevelType w:val="hybridMultilevel"/>
    <w:tmpl w:val="192AD610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77B33"/>
    <w:multiLevelType w:val="multilevel"/>
    <w:tmpl w:val="C8829CE8"/>
    <w:lvl w:ilvl="0">
      <w:start w:val="1"/>
      <w:numFmt w:val="decimal"/>
      <w:lvlText w:val="%1."/>
      <w:lvlJc w:val="left"/>
      <w:pPr>
        <w:ind w:left="1782" w:hanging="36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108" w:hanging="540"/>
      </w:pPr>
      <w:rPr>
        <w:rFonts w:hint="default"/>
        <w:spacing w:val="0"/>
        <w:w w:val="100"/>
        <w:lang w:val="ru-RU" w:eastAsia="en-US" w:bidi="ar-SA"/>
      </w:rPr>
    </w:lvl>
    <w:lvl w:ilvl="2">
      <w:start w:val="1"/>
      <w:numFmt w:val="decimal"/>
      <w:lvlText w:val="%3."/>
      <w:lvlJc w:val="left"/>
      <w:pPr>
        <w:ind w:left="1542" w:hanging="24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3">
      <w:start w:val="1"/>
      <w:numFmt w:val="decimal"/>
      <w:lvlText w:val="%3.%4"/>
      <w:lvlJc w:val="left"/>
      <w:pPr>
        <w:ind w:left="822" w:hanging="360"/>
      </w:pPr>
      <w:rPr>
        <w:rFonts w:hint="default"/>
        <w:spacing w:val="0"/>
        <w:w w:val="100"/>
        <w:lang w:val="ru-RU" w:eastAsia="en-US" w:bidi="ar-SA"/>
      </w:rPr>
    </w:lvl>
    <w:lvl w:ilvl="4">
      <w:numFmt w:val="bullet"/>
      <w:lvlText w:val="•"/>
      <w:lvlJc w:val="left"/>
      <w:pPr>
        <w:ind w:left="1540" w:hanging="36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1780" w:hanging="36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1653" w:hanging="36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1527" w:hanging="36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1401" w:hanging="360"/>
      </w:pPr>
      <w:rPr>
        <w:rFonts w:hint="default"/>
        <w:lang w:val="ru-RU" w:eastAsia="en-US" w:bidi="ar-SA"/>
      </w:rPr>
    </w:lvl>
  </w:abstractNum>
  <w:abstractNum w:abstractNumId="6" w15:restartNumberingAfterBreak="0">
    <w:nsid w:val="16514733"/>
    <w:multiLevelType w:val="hybridMultilevel"/>
    <w:tmpl w:val="0CD249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77153F"/>
    <w:multiLevelType w:val="hybridMultilevel"/>
    <w:tmpl w:val="98B83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C51F3B"/>
    <w:multiLevelType w:val="hybridMultilevel"/>
    <w:tmpl w:val="B5122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05CD8"/>
    <w:multiLevelType w:val="hybridMultilevel"/>
    <w:tmpl w:val="5E4CF5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C45EED"/>
    <w:multiLevelType w:val="hybridMultilevel"/>
    <w:tmpl w:val="057A8824"/>
    <w:lvl w:ilvl="0" w:tplc="C41029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BD1629"/>
    <w:multiLevelType w:val="hybridMultilevel"/>
    <w:tmpl w:val="9C169D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5C0624"/>
    <w:multiLevelType w:val="hybridMultilevel"/>
    <w:tmpl w:val="6C36EA6C"/>
    <w:lvl w:ilvl="0" w:tplc="B08686D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6D013B"/>
    <w:multiLevelType w:val="hybridMultilevel"/>
    <w:tmpl w:val="E522F28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0C2E32"/>
    <w:multiLevelType w:val="hybridMultilevel"/>
    <w:tmpl w:val="D1B25384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E11E15"/>
    <w:multiLevelType w:val="hybridMultilevel"/>
    <w:tmpl w:val="90BAB8D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424939"/>
    <w:multiLevelType w:val="multilevel"/>
    <w:tmpl w:val="970643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67E19AB"/>
    <w:multiLevelType w:val="hybridMultilevel"/>
    <w:tmpl w:val="E13E953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6444DF"/>
    <w:multiLevelType w:val="hybridMultilevel"/>
    <w:tmpl w:val="D8FAA58A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476E7C"/>
    <w:multiLevelType w:val="hybridMultilevel"/>
    <w:tmpl w:val="A66032AC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EB37B3"/>
    <w:multiLevelType w:val="hybridMultilevel"/>
    <w:tmpl w:val="02A608E4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50EE2"/>
    <w:multiLevelType w:val="hybridMultilevel"/>
    <w:tmpl w:val="F0CA3390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D03429"/>
    <w:multiLevelType w:val="hybridMultilevel"/>
    <w:tmpl w:val="98E4E7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757900"/>
    <w:multiLevelType w:val="hybridMultilevel"/>
    <w:tmpl w:val="6E4CB11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B2076F"/>
    <w:multiLevelType w:val="hybridMultilevel"/>
    <w:tmpl w:val="6E0E72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95253C"/>
    <w:multiLevelType w:val="hybridMultilevel"/>
    <w:tmpl w:val="651E8598"/>
    <w:lvl w:ilvl="0" w:tplc="8CD673F8">
      <w:start w:val="2"/>
      <w:numFmt w:val="decimal"/>
      <w:lvlText w:val="%1"/>
      <w:lvlJc w:val="left"/>
      <w:pPr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6" w15:restartNumberingAfterBreak="0">
    <w:nsid w:val="6FEF722A"/>
    <w:multiLevelType w:val="hybridMultilevel"/>
    <w:tmpl w:val="EA7E83F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BB4C69"/>
    <w:multiLevelType w:val="hybridMultilevel"/>
    <w:tmpl w:val="3EDAAE74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0230964">
    <w:abstractNumId w:val="6"/>
  </w:num>
  <w:num w:numId="2" w16cid:durableId="1941141521">
    <w:abstractNumId w:val="21"/>
  </w:num>
  <w:num w:numId="3" w16cid:durableId="1594053324">
    <w:abstractNumId w:val="5"/>
  </w:num>
  <w:num w:numId="4" w16cid:durableId="1209806837">
    <w:abstractNumId w:val="25"/>
  </w:num>
  <w:num w:numId="5" w16cid:durableId="345600034">
    <w:abstractNumId w:val="27"/>
  </w:num>
  <w:num w:numId="6" w16cid:durableId="385495377">
    <w:abstractNumId w:val="1"/>
  </w:num>
  <w:num w:numId="7" w16cid:durableId="865099016">
    <w:abstractNumId w:val="3"/>
  </w:num>
  <w:num w:numId="8" w16cid:durableId="138348217">
    <w:abstractNumId w:val="19"/>
  </w:num>
  <w:num w:numId="9" w16cid:durableId="1919358657">
    <w:abstractNumId w:val="10"/>
  </w:num>
  <w:num w:numId="10" w16cid:durableId="1587953974">
    <w:abstractNumId w:val="24"/>
  </w:num>
  <w:num w:numId="11" w16cid:durableId="1931087809">
    <w:abstractNumId w:val="14"/>
  </w:num>
  <w:num w:numId="12" w16cid:durableId="1270550261">
    <w:abstractNumId w:val="15"/>
  </w:num>
  <w:num w:numId="13" w16cid:durableId="279067929">
    <w:abstractNumId w:val="13"/>
  </w:num>
  <w:num w:numId="14" w16cid:durableId="210271613">
    <w:abstractNumId w:val="4"/>
  </w:num>
  <w:num w:numId="15" w16cid:durableId="927814725">
    <w:abstractNumId w:val="0"/>
  </w:num>
  <w:num w:numId="16" w16cid:durableId="1267035994">
    <w:abstractNumId w:val="20"/>
  </w:num>
  <w:num w:numId="17" w16cid:durableId="28381719">
    <w:abstractNumId w:val="12"/>
  </w:num>
  <w:num w:numId="18" w16cid:durableId="1827017833">
    <w:abstractNumId w:val="11"/>
  </w:num>
  <w:num w:numId="19" w16cid:durableId="524248177">
    <w:abstractNumId w:val="22"/>
  </w:num>
  <w:num w:numId="20" w16cid:durableId="1291202054">
    <w:abstractNumId w:val="18"/>
  </w:num>
  <w:num w:numId="21" w16cid:durableId="1157497920">
    <w:abstractNumId w:val="23"/>
  </w:num>
  <w:num w:numId="22" w16cid:durableId="602734747">
    <w:abstractNumId w:val="17"/>
  </w:num>
  <w:num w:numId="23" w16cid:durableId="1274825844">
    <w:abstractNumId w:val="26"/>
  </w:num>
  <w:num w:numId="24" w16cid:durableId="128129820">
    <w:abstractNumId w:val="9"/>
  </w:num>
  <w:num w:numId="25" w16cid:durableId="2010672468">
    <w:abstractNumId w:val="2"/>
  </w:num>
  <w:num w:numId="26" w16cid:durableId="1152065488">
    <w:abstractNumId w:val="16"/>
  </w:num>
  <w:num w:numId="27" w16cid:durableId="1822698063">
    <w:abstractNumId w:val="8"/>
  </w:num>
  <w:num w:numId="28" w16cid:durableId="104517735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4009"/>
    <w:rsid w:val="00027650"/>
    <w:rsid w:val="000423D2"/>
    <w:rsid w:val="00080EEA"/>
    <w:rsid w:val="000851D8"/>
    <w:rsid w:val="000B1965"/>
    <w:rsid w:val="000D43B3"/>
    <w:rsid w:val="000D5A48"/>
    <w:rsid w:val="000F3C0D"/>
    <w:rsid w:val="00114551"/>
    <w:rsid w:val="00124DE4"/>
    <w:rsid w:val="00154009"/>
    <w:rsid w:val="00193A1F"/>
    <w:rsid w:val="001A15EE"/>
    <w:rsid w:val="001B3344"/>
    <w:rsid w:val="00261725"/>
    <w:rsid w:val="002759A3"/>
    <w:rsid w:val="00277DB2"/>
    <w:rsid w:val="002F7E5C"/>
    <w:rsid w:val="0039633E"/>
    <w:rsid w:val="003A3B5F"/>
    <w:rsid w:val="00415046"/>
    <w:rsid w:val="004A714A"/>
    <w:rsid w:val="005236E5"/>
    <w:rsid w:val="00547F72"/>
    <w:rsid w:val="005C4112"/>
    <w:rsid w:val="005D5419"/>
    <w:rsid w:val="006453E4"/>
    <w:rsid w:val="0065761D"/>
    <w:rsid w:val="00680A46"/>
    <w:rsid w:val="006B68EE"/>
    <w:rsid w:val="007B07BB"/>
    <w:rsid w:val="007D3ED0"/>
    <w:rsid w:val="008629FE"/>
    <w:rsid w:val="008A2CDC"/>
    <w:rsid w:val="008E311D"/>
    <w:rsid w:val="008E438D"/>
    <w:rsid w:val="00933E33"/>
    <w:rsid w:val="009C7810"/>
    <w:rsid w:val="009C799E"/>
    <w:rsid w:val="009F587B"/>
    <w:rsid w:val="00A3562F"/>
    <w:rsid w:val="00A54DD2"/>
    <w:rsid w:val="00A64DDB"/>
    <w:rsid w:val="00A96551"/>
    <w:rsid w:val="00CD5160"/>
    <w:rsid w:val="00CF6E97"/>
    <w:rsid w:val="00D272FB"/>
    <w:rsid w:val="00E2662C"/>
    <w:rsid w:val="00E40038"/>
    <w:rsid w:val="00E83094"/>
    <w:rsid w:val="00E877D6"/>
    <w:rsid w:val="00ED4D68"/>
    <w:rsid w:val="00EF198F"/>
    <w:rsid w:val="00FA76F1"/>
    <w:rsid w:val="00FC0E48"/>
    <w:rsid w:val="00FD0B21"/>
    <w:rsid w:val="00FD289B"/>
    <w:rsid w:val="00FF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4CC6F8"/>
  <w15:chartTrackingRefBased/>
  <w15:docId w15:val="{EA3CA78A-3A70-42D3-A442-E4A2E5A7F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1"/>
    <w:qFormat/>
    <w:rsid w:val="00415046"/>
    <w:pPr>
      <w:ind w:left="720"/>
      <w:contextualSpacing/>
    </w:pPr>
  </w:style>
  <w:style w:type="paragraph" w:styleId="a4">
    <w:name w:val="Body Text"/>
    <w:basedOn w:val="a"/>
    <w:link w:val="a5"/>
    <w:uiPriority w:val="1"/>
    <w:qFormat/>
    <w:rsid w:val="00680A4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Знак"/>
    <w:basedOn w:val="a0"/>
    <w:link w:val="a4"/>
    <w:uiPriority w:val="1"/>
    <w:rsid w:val="00680A46"/>
    <w:rPr>
      <w:rFonts w:ascii="Times New Roman" w:eastAsia="Times New Roman" w:hAnsi="Times New Roman" w:cs="Times New Roman"/>
      <w:sz w:val="24"/>
      <w:szCs w:val="24"/>
    </w:rPr>
  </w:style>
  <w:style w:type="table" w:styleId="a6">
    <w:name w:val="Table Grid"/>
    <w:basedOn w:val="a1"/>
    <w:uiPriority w:val="39"/>
    <w:rsid w:val="00124D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124DE4"/>
    <w:rPr>
      <w:color w:val="808080"/>
    </w:rPr>
  </w:style>
  <w:style w:type="paragraph" w:styleId="a8">
    <w:name w:val="Normal (Web)"/>
    <w:basedOn w:val="a"/>
    <w:rsid w:val="00080E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translate">
    <w:name w:val="notranslate"/>
    <w:rsid w:val="00080E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image" Target="media/image17.png"/><Relationship Id="rId39" Type="http://schemas.openxmlformats.org/officeDocument/2006/relationships/image" Target="media/image24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1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29" Type="http://schemas.openxmlformats.org/officeDocument/2006/relationships/image" Target="media/image19.wmf"/><Relationship Id="rId41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jpeg"/><Relationship Id="rId24" Type="http://schemas.openxmlformats.org/officeDocument/2006/relationships/image" Target="media/image16.wmf"/><Relationship Id="rId32" Type="http://schemas.openxmlformats.org/officeDocument/2006/relationships/oleObject" Target="embeddings/oleObject8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31.png"/><Relationship Id="rId10" Type="http://schemas.openxmlformats.org/officeDocument/2006/relationships/image" Target="media/image6.jpeg"/><Relationship Id="rId19" Type="http://schemas.openxmlformats.org/officeDocument/2006/relationships/oleObject" Target="embeddings/oleObject2.bin"/><Relationship Id="rId31" Type="http://schemas.openxmlformats.org/officeDocument/2006/relationships/image" Target="media/image20.wmf"/><Relationship Id="rId44" Type="http://schemas.openxmlformats.org/officeDocument/2006/relationships/oleObject" Target="embeddings/oleObject14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png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30.png"/><Relationship Id="rId8" Type="http://schemas.openxmlformats.org/officeDocument/2006/relationships/image" Target="media/image4.jpe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3</TotalTime>
  <Pages>12</Pages>
  <Words>2003</Words>
  <Characters>11420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ure</dc:creator>
  <cp:keywords/>
  <dc:description/>
  <cp:lastModifiedBy>Home</cp:lastModifiedBy>
  <cp:revision>19</cp:revision>
  <dcterms:created xsi:type="dcterms:W3CDTF">2025-02-03T06:01:00Z</dcterms:created>
  <dcterms:modified xsi:type="dcterms:W3CDTF">2025-08-07T21:55:00Z</dcterms:modified>
</cp:coreProperties>
</file>